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37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9497"/>
      </w:tblGrid>
      <w:tr w:rsidR="00AC0C19" w:rsidRPr="00922EBB" w14:paraId="55E74E88" w14:textId="77777777" w:rsidTr="006D725A">
        <w:tc>
          <w:tcPr>
            <w:tcW w:w="4253" w:type="dxa"/>
          </w:tcPr>
          <w:p w14:paraId="48D31A4F" w14:textId="77777777" w:rsidR="00487A4A" w:rsidRPr="00487A4A" w:rsidRDefault="00487A4A" w:rsidP="00487A4A">
            <w:pPr>
              <w:spacing w:before="60" w:after="60"/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bookmarkStart w:id="0" w:name="_Toc157192079"/>
            <w:bookmarkStart w:id="1" w:name="_Toc104948179"/>
            <w:bookmarkStart w:id="2" w:name="_Toc104293704"/>
            <w:bookmarkStart w:id="3" w:name="_Toc135663735"/>
            <w:bookmarkStart w:id="4" w:name="_Hlk160380782"/>
            <w:bookmarkEnd w:id="4"/>
            <w:r w:rsidRPr="00487A4A">
              <w:rPr>
                <w:rFonts w:eastAsia="Times New Roman" w:cs="Times New Roman"/>
                <w:sz w:val="24"/>
                <w:szCs w:val="24"/>
                <w:lang w:val="vi-VN"/>
              </w:rPr>
              <w:t>SỞ GD&amp;ĐT NINH BÌNH</w:t>
            </w:r>
          </w:p>
          <w:p w14:paraId="4555B2BA" w14:textId="65A52DC7" w:rsidR="00AC0C19" w:rsidRPr="00AC0C19" w:rsidRDefault="00487A4A" w:rsidP="00487A4A">
            <w:pPr>
              <w:pStyle w:val="A0"/>
              <w:spacing w:line="240" w:lineRule="auto"/>
              <w:rPr>
                <w:rFonts w:cs="Times New Roman"/>
                <w:color w:val="000000" w:themeColor="text1"/>
                <w:szCs w:val="22"/>
                <w:lang w:val="vi-VN"/>
              </w:rPr>
            </w:pPr>
            <w:r w:rsidRPr="00487A4A">
              <w:rPr>
                <w:rFonts w:eastAsia="Times New Roman" w:cs="Times New Roman"/>
                <w:bCs w:val="0"/>
                <w:noProof/>
                <w:sz w:val="24"/>
                <w:lang w:val="vi-VN"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CDA0669" wp14:editId="233498D4">
                      <wp:simplePos x="0" y="0"/>
                      <wp:positionH relativeFrom="column">
                        <wp:posOffset>739775</wp:posOffset>
                      </wp:positionH>
                      <wp:positionV relativeFrom="paragraph">
                        <wp:posOffset>212725</wp:posOffset>
                      </wp:positionV>
                      <wp:extent cx="1257300" cy="0"/>
                      <wp:effectExtent l="10160" t="6985" r="8890" b="12065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A459B2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8.25pt;margin-top:16.75pt;width:99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CJmuAEAAFYDAAAOAAAAZHJzL2Uyb0RvYy54bWysU01v2zAMvQ/YfxB0X2xnyD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"/>
                  </w:pict>
                </mc:Fallback>
              </mc:AlternateContent>
            </w:r>
            <w:r w:rsidRPr="00487A4A">
              <w:rPr>
                <w:rFonts w:eastAsia="Times New Roman" w:cs="Times New Roman"/>
                <w:bCs w:val="0"/>
                <w:sz w:val="24"/>
                <w:lang w:val="vi-VN" w:eastAsia="en-US"/>
              </w:rPr>
              <w:t xml:space="preserve">TRƯỜNG THPT  </w:t>
            </w:r>
            <w:r w:rsidRPr="00487A4A">
              <w:rPr>
                <w:rFonts w:eastAsia="Times New Roman" w:cs="Times New Roman"/>
                <w:bCs w:val="0"/>
                <w:sz w:val="24"/>
                <w:lang w:eastAsia="en-US"/>
              </w:rPr>
              <w:t>TRẦN HƯNG ĐẠO</w:t>
            </w:r>
          </w:p>
        </w:tc>
        <w:tc>
          <w:tcPr>
            <w:tcW w:w="9497" w:type="dxa"/>
          </w:tcPr>
          <w:p w14:paraId="03B65554" w14:textId="65564EB5" w:rsidR="00AC0C19" w:rsidRPr="00922EBB" w:rsidRDefault="00AC0C19" w:rsidP="006D725A">
            <w:pPr>
              <w:pStyle w:val="A0"/>
              <w:spacing w:line="240" w:lineRule="auto"/>
              <w:rPr>
                <w:rFonts w:cs="Times New Roman"/>
                <w:color w:val="000000" w:themeColor="text1"/>
                <w:szCs w:val="22"/>
              </w:rPr>
            </w:pPr>
            <w:r w:rsidRPr="00922EBB">
              <w:rPr>
                <w:rFonts w:cs="Times New Roman"/>
                <w:color w:val="000000" w:themeColor="text1"/>
                <w:szCs w:val="22"/>
              </w:rPr>
              <w:t xml:space="preserve">MA TRẬN, BẢN ĐẶC TẢ CUỐI KÌ </w:t>
            </w:r>
            <w:r>
              <w:rPr>
                <w:rFonts w:cs="Times New Roman"/>
                <w:color w:val="000000" w:themeColor="text1"/>
                <w:szCs w:val="22"/>
                <w:lang w:val="vi-VN"/>
              </w:rPr>
              <w:t>I</w:t>
            </w:r>
            <w:r w:rsidRPr="00922EBB">
              <w:rPr>
                <w:rFonts w:cs="Times New Roman"/>
                <w:color w:val="000000" w:themeColor="text1"/>
                <w:szCs w:val="22"/>
              </w:rPr>
              <w:t xml:space="preserve"> </w:t>
            </w:r>
          </w:p>
          <w:p w14:paraId="04F41D22" w14:textId="77777777" w:rsidR="00AC0C19" w:rsidRPr="00922EBB" w:rsidRDefault="00AC0C19" w:rsidP="006D725A">
            <w:pPr>
              <w:pStyle w:val="A0"/>
              <w:spacing w:line="240" w:lineRule="auto"/>
              <w:rPr>
                <w:rFonts w:cs="Times New Roman"/>
                <w:color w:val="000000" w:themeColor="text1"/>
                <w:szCs w:val="22"/>
              </w:rPr>
            </w:pPr>
            <w:r w:rsidRPr="00922EBB">
              <w:rPr>
                <w:rFonts w:cs="Times New Roman"/>
                <w:color w:val="000000" w:themeColor="text1"/>
                <w:szCs w:val="22"/>
              </w:rPr>
              <w:t>MÔN: VẬT LÍ 11</w:t>
            </w:r>
          </w:p>
          <w:p w14:paraId="240E5BDF" w14:textId="77777777" w:rsidR="00AC0C19" w:rsidRPr="00922EBB" w:rsidRDefault="00AC0C19" w:rsidP="006D725A">
            <w:pPr>
              <w:pStyle w:val="A0"/>
              <w:spacing w:line="240" w:lineRule="auto"/>
              <w:rPr>
                <w:rFonts w:cs="Times New Roman"/>
                <w:color w:val="000000" w:themeColor="text1"/>
                <w:szCs w:val="22"/>
              </w:rPr>
            </w:pPr>
            <w:proofErr w:type="spellStart"/>
            <w:r w:rsidRPr="00922EBB">
              <w:rPr>
                <w:rFonts w:cs="Times New Roman"/>
                <w:color w:val="000000" w:themeColor="text1"/>
                <w:szCs w:val="22"/>
              </w:rPr>
              <w:t>Năm</w:t>
            </w:r>
            <w:proofErr w:type="spellEnd"/>
            <w:r w:rsidRPr="00922EBB">
              <w:rPr>
                <w:rFonts w:cs="Times New Roman"/>
                <w:color w:val="000000" w:themeColor="text1"/>
                <w:szCs w:val="22"/>
              </w:rPr>
              <w:t xml:space="preserve"> </w:t>
            </w:r>
            <w:proofErr w:type="spellStart"/>
            <w:r w:rsidRPr="00922EBB">
              <w:rPr>
                <w:rFonts w:cs="Times New Roman"/>
                <w:color w:val="000000" w:themeColor="text1"/>
                <w:szCs w:val="22"/>
              </w:rPr>
              <w:t>học</w:t>
            </w:r>
            <w:proofErr w:type="spellEnd"/>
            <w:r w:rsidRPr="00922EBB">
              <w:rPr>
                <w:rFonts w:cs="Times New Roman"/>
                <w:color w:val="000000" w:themeColor="text1"/>
                <w:szCs w:val="22"/>
              </w:rPr>
              <w:t xml:space="preserve"> 2024 - 2025</w:t>
            </w:r>
          </w:p>
        </w:tc>
      </w:tr>
    </w:tbl>
    <w:p w14:paraId="5DD81AAC" w14:textId="77777777" w:rsidR="00FC10C6" w:rsidRDefault="00FC10C6" w:rsidP="00AC0C19">
      <w:pPr>
        <w:pStyle w:val="Heading2"/>
        <w:spacing w:before="48" w:after="48" w:line="240" w:lineRule="auto"/>
        <w:rPr>
          <w:rFonts w:ascii="Times New Roman" w:hAnsi="Times New Roman" w:cs="Times New Roman"/>
          <w:sz w:val="22"/>
          <w:szCs w:val="22"/>
        </w:rPr>
      </w:pPr>
      <w:bookmarkStart w:id="5" w:name="_Toc135663731"/>
      <w:bookmarkEnd w:id="0"/>
      <w:bookmarkEnd w:id="1"/>
      <w:bookmarkEnd w:id="2"/>
      <w:bookmarkEnd w:id="3"/>
    </w:p>
    <w:p w14:paraId="4D7BF6CD" w14:textId="1FF38F95" w:rsidR="00AC0C19" w:rsidRPr="00922EBB" w:rsidRDefault="00AC0C19" w:rsidP="00AC0C19">
      <w:pPr>
        <w:pStyle w:val="Heading2"/>
        <w:spacing w:before="48" w:after="48" w:line="240" w:lineRule="auto"/>
        <w:rPr>
          <w:rFonts w:ascii="Times New Roman" w:hAnsi="Times New Roman" w:cs="Times New Roman"/>
          <w:sz w:val="22"/>
          <w:szCs w:val="22"/>
        </w:rPr>
      </w:pPr>
      <w:r w:rsidRPr="00922EBB">
        <w:rPr>
          <w:rFonts w:ascii="Times New Roman" w:hAnsi="Times New Roman" w:cs="Times New Roman"/>
          <w:sz w:val="22"/>
          <w:szCs w:val="22"/>
        </w:rPr>
        <w:t xml:space="preserve">1. Ma </w:t>
      </w:r>
      <w:proofErr w:type="spellStart"/>
      <w:r w:rsidRPr="00922EBB">
        <w:rPr>
          <w:rFonts w:ascii="Times New Roman" w:hAnsi="Times New Roman" w:cs="Times New Roman"/>
          <w:sz w:val="22"/>
          <w:szCs w:val="22"/>
        </w:rPr>
        <w:t>trận</w:t>
      </w:r>
      <w:bookmarkEnd w:id="5"/>
      <w:proofErr w:type="spellEnd"/>
    </w:p>
    <w:p w14:paraId="27B7F077" w14:textId="1AEDB551" w:rsidR="00AC0C19" w:rsidRPr="00922EBB" w:rsidRDefault="00AC0C19" w:rsidP="00AC0C19">
      <w:pPr>
        <w:jc w:val="both"/>
        <w:rPr>
          <w:rFonts w:ascii="Times New Roman" w:hAnsi="Times New Roman" w:cs="Times New Roman"/>
          <w:color w:val="000000" w:themeColor="text1"/>
          <w:lang w:val="en-GB"/>
        </w:rPr>
      </w:pPr>
      <w:r w:rsidRPr="00922EBB">
        <w:rPr>
          <w:rFonts w:ascii="Times New Roman" w:hAnsi="Times New Roman" w:cs="Times New Roman"/>
          <w:color w:val="000000" w:themeColor="text1"/>
        </w:rPr>
        <w:t xml:space="preserve">-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Thời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điểm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kiểm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tra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>:</w:t>
      </w:r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Kiểm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tra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cuối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học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kì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  <w:lang w:val="vi-VN"/>
        </w:rPr>
        <w:t>I</w:t>
      </w:r>
      <w:r w:rsidRPr="00922EBB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Vật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lí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1</w:t>
      </w:r>
      <w:r w:rsidRPr="00922EBB">
        <w:rPr>
          <w:rFonts w:ascii="Times New Roman" w:hAnsi="Times New Roman" w:cs="Times New Roman"/>
          <w:color w:val="000000" w:themeColor="text1"/>
          <w:lang w:val="en-GB"/>
        </w:rPr>
        <w:t>1</w:t>
      </w:r>
    </w:p>
    <w:p w14:paraId="5690BE7A" w14:textId="72138DD1" w:rsidR="00AC0C19" w:rsidRPr="00922EBB" w:rsidRDefault="00AC0C19" w:rsidP="00AC0C19">
      <w:pPr>
        <w:jc w:val="both"/>
        <w:rPr>
          <w:rFonts w:ascii="Times New Roman" w:hAnsi="Times New Roman" w:cs="Times New Roman"/>
          <w:color w:val="000000" w:themeColor="text1"/>
        </w:rPr>
      </w:pPr>
      <w:r w:rsidRPr="00922EBB">
        <w:rPr>
          <w:rFonts w:ascii="Times New Roman" w:hAnsi="Times New Roman" w:cs="Times New Roman"/>
          <w:color w:val="000000" w:themeColor="text1"/>
        </w:rPr>
        <w:t xml:space="preserve">-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Thời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gian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làm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bài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="00A53062">
        <w:rPr>
          <w:rFonts w:ascii="Times New Roman" w:hAnsi="Times New Roman" w:cs="Times New Roman"/>
          <w:color w:val="000000" w:themeColor="text1"/>
          <w:lang w:val="vi-VN"/>
        </w:rPr>
        <w:t>45</w:t>
      </w:r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phút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>.</w:t>
      </w:r>
    </w:p>
    <w:p w14:paraId="09E81F79" w14:textId="77777777" w:rsidR="00AC0C19" w:rsidRPr="00922EBB" w:rsidRDefault="00AC0C19" w:rsidP="00AC0C19">
      <w:pPr>
        <w:jc w:val="both"/>
        <w:rPr>
          <w:rFonts w:ascii="Times New Roman" w:hAnsi="Times New Roman" w:cs="Times New Roman"/>
          <w:color w:val="000000" w:themeColor="text1"/>
        </w:rPr>
      </w:pPr>
      <w:r w:rsidRPr="00922EBB">
        <w:rPr>
          <w:rFonts w:ascii="Times New Roman" w:hAnsi="Times New Roman" w:cs="Times New Roman"/>
          <w:color w:val="000000" w:themeColor="text1"/>
        </w:rPr>
        <w:t xml:space="preserve">-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Hình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thức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kiểm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tra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: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Kết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hợp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giữa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trắc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nghiệm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và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tự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luận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(80%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trắc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nghiệm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, 20%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tự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color w:val="000000" w:themeColor="text1"/>
        </w:rPr>
        <w:t>luận</w:t>
      </w:r>
      <w:proofErr w:type="spellEnd"/>
      <w:r w:rsidRPr="00922EBB">
        <w:rPr>
          <w:rFonts w:ascii="Times New Roman" w:hAnsi="Times New Roman" w:cs="Times New Roman"/>
          <w:color w:val="000000" w:themeColor="text1"/>
        </w:rPr>
        <w:t>).</w:t>
      </w:r>
    </w:p>
    <w:p w14:paraId="290C0D92" w14:textId="77777777" w:rsidR="00AC0C19" w:rsidRPr="00922EBB" w:rsidRDefault="00AC0C19" w:rsidP="00AC0C19">
      <w:pPr>
        <w:jc w:val="both"/>
        <w:rPr>
          <w:rFonts w:ascii="Times New Roman" w:hAnsi="Times New Roman" w:cs="Times New Roman"/>
          <w:b/>
          <w:color w:val="000000" w:themeColor="text1"/>
        </w:rPr>
      </w:pPr>
      <w:r w:rsidRPr="00922EBB">
        <w:rPr>
          <w:rFonts w:ascii="Times New Roman" w:hAnsi="Times New Roman" w:cs="Times New Roman"/>
          <w:color w:val="000000" w:themeColor="text1"/>
        </w:rPr>
        <w:t xml:space="preserve">-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Cấu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Pr="00922EBB">
        <w:rPr>
          <w:rFonts w:ascii="Times New Roman" w:hAnsi="Times New Roman" w:cs="Times New Roman"/>
          <w:b/>
          <w:color w:val="000000" w:themeColor="text1"/>
        </w:rPr>
        <w:t>trúc</w:t>
      </w:r>
      <w:proofErr w:type="spellEnd"/>
      <w:r w:rsidRPr="00922EBB">
        <w:rPr>
          <w:rFonts w:ascii="Times New Roman" w:hAnsi="Times New Roman" w:cs="Times New Roman"/>
          <w:b/>
          <w:color w:val="000000" w:themeColor="text1"/>
        </w:rPr>
        <w:t>:</w:t>
      </w:r>
    </w:p>
    <w:p w14:paraId="4E715EBF" w14:textId="69BE9B2B" w:rsidR="00AC0C19" w:rsidRPr="00922EBB" w:rsidRDefault="00AC0C19" w:rsidP="00AC0C19">
      <w:pPr>
        <w:ind w:firstLine="284"/>
        <w:jc w:val="both"/>
        <w:rPr>
          <w:rFonts w:ascii="Times New Roman" w:hAnsi="Times New Roman" w:cs="Times New Roman"/>
          <w:i/>
          <w:iCs/>
          <w:color w:val="000000" w:themeColor="text1"/>
          <w:lang w:val="nl-NL"/>
        </w:rPr>
      </w:pPr>
      <w:r w:rsidRPr="00922EBB">
        <w:rPr>
          <w:rFonts w:ascii="Times New Roman" w:hAnsi="Times New Roman" w:cs="Times New Roman"/>
          <w:color w:val="000000" w:themeColor="text1"/>
          <w:lang w:val="nl-NL"/>
        </w:rPr>
        <w:t>+ Mức độ đề:</w:t>
      </w:r>
      <w:r w:rsidR="00947DE7">
        <w:rPr>
          <w:rFonts w:ascii="Times New Roman" w:hAnsi="Times New Roman" w:cs="Times New Roman"/>
          <w:color w:val="000000" w:themeColor="text1"/>
          <w:lang w:val="vi-VN"/>
        </w:rPr>
        <w:t xml:space="preserve"> </w:t>
      </w:r>
      <w:r w:rsidRPr="00922EBB">
        <w:rPr>
          <w:rFonts w:ascii="Times New Roman" w:hAnsi="Times New Roman" w:cs="Times New Roman"/>
          <w:i/>
          <w:iCs/>
          <w:color w:val="000000" w:themeColor="text1"/>
          <w:lang w:val="nl-NL"/>
        </w:rPr>
        <w:t>40% Nhận biết; 30% Thông hiểu; 30% Vận dụng</w:t>
      </w:r>
    </w:p>
    <w:p w14:paraId="0F33988B" w14:textId="7DC40A2C" w:rsidR="003D3619" w:rsidRPr="003D3619" w:rsidRDefault="003D3619" w:rsidP="003D3619">
      <w:pPr>
        <w:pStyle w:val="BodyText"/>
        <w:spacing w:before="85"/>
        <w:ind w:firstLine="284"/>
        <w:rPr>
          <w:sz w:val="22"/>
          <w:szCs w:val="22"/>
        </w:rPr>
      </w:pPr>
      <w:r w:rsidRPr="003D3619">
        <w:rPr>
          <w:sz w:val="22"/>
          <w:szCs w:val="22"/>
        </w:rPr>
        <w:t>+</w:t>
      </w:r>
      <w:r w:rsidRPr="003D3619">
        <w:rPr>
          <w:spacing w:val="-5"/>
          <w:sz w:val="22"/>
          <w:szCs w:val="22"/>
        </w:rPr>
        <w:t xml:space="preserve"> </w:t>
      </w:r>
      <w:r w:rsidRPr="003D3619">
        <w:rPr>
          <w:sz w:val="22"/>
          <w:szCs w:val="22"/>
        </w:rPr>
        <w:t>Phần</w:t>
      </w:r>
      <w:r w:rsidRPr="003D3619">
        <w:rPr>
          <w:spacing w:val="-3"/>
          <w:sz w:val="22"/>
          <w:szCs w:val="22"/>
        </w:rPr>
        <w:t xml:space="preserve"> </w:t>
      </w:r>
      <w:r w:rsidRPr="003D3619">
        <w:rPr>
          <w:sz w:val="22"/>
          <w:szCs w:val="22"/>
        </w:rPr>
        <w:t>I.</w:t>
      </w:r>
      <w:r w:rsidRPr="003D3619">
        <w:rPr>
          <w:spacing w:val="-1"/>
          <w:sz w:val="22"/>
          <w:szCs w:val="22"/>
        </w:rPr>
        <w:t xml:space="preserve"> </w:t>
      </w:r>
      <w:r w:rsidRPr="003D3619">
        <w:rPr>
          <w:sz w:val="22"/>
          <w:szCs w:val="22"/>
        </w:rPr>
        <w:t>Trắc</w:t>
      </w:r>
      <w:r w:rsidRPr="003D3619">
        <w:rPr>
          <w:spacing w:val="-3"/>
          <w:sz w:val="22"/>
          <w:szCs w:val="22"/>
        </w:rPr>
        <w:t xml:space="preserve"> </w:t>
      </w:r>
      <w:r w:rsidRPr="003D3619">
        <w:rPr>
          <w:sz w:val="22"/>
          <w:szCs w:val="22"/>
        </w:rPr>
        <w:t>nghiệm</w:t>
      </w:r>
      <w:r w:rsidRPr="003D3619">
        <w:rPr>
          <w:spacing w:val="-3"/>
          <w:sz w:val="22"/>
          <w:szCs w:val="22"/>
        </w:rPr>
        <w:t xml:space="preserve"> </w:t>
      </w:r>
      <w:r w:rsidRPr="003D3619">
        <w:rPr>
          <w:sz w:val="22"/>
          <w:szCs w:val="22"/>
        </w:rPr>
        <w:t>4</w:t>
      </w:r>
      <w:r w:rsidRPr="003D3619">
        <w:rPr>
          <w:spacing w:val="-8"/>
          <w:sz w:val="22"/>
          <w:szCs w:val="22"/>
        </w:rPr>
        <w:t xml:space="preserve"> </w:t>
      </w:r>
      <w:r w:rsidRPr="003D3619">
        <w:rPr>
          <w:sz w:val="22"/>
          <w:szCs w:val="22"/>
        </w:rPr>
        <w:t>lựa</w:t>
      </w:r>
      <w:r w:rsidRPr="003D3619">
        <w:rPr>
          <w:spacing w:val="-3"/>
          <w:sz w:val="22"/>
          <w:szCs w:val="22"/>
        </w:rPr>
        <w:t xml:space="preserve"> </w:t>
      </w:r>
      <w:r w:rsidRPr="003D3619">
        <w:rPr>
          <w:sz w:val="22"/>
          <w:szCs w:val="22"/>
        </w:rPr>
        <w:t>chọn,</w:t>
      </w:r>
      <w:r w:rsidRPr="003D3619">
        <w:rPr>
          <w:spacing w:val="-1"/>
          <w:sz w:val="22"/>
          <w:szCs w:val="22"/>
        </w:rPr>
        <w:t xml:space="preserve"> </w:t>
      </w:r>
      <w:r w:rsidRPr="003D3619">
        <w:rPr>
          <w:sz w:val="22"/>
          <w:szCs w:val="22"/>
        </w:rPr>
        <w:t>1</w:t>
      </w:r>
      <w:r w:rsidRPr="003D3619">
        <w:rPr>
          <w:spacing w:val="-7"/>
          <w:sz w:val="22"/>
          <w:szCs w:val="22"/>
        </w:rPr>
        <w:t xml:space="preserve"> </w:t>
      </w:r>
      <w:r w:rsidRPr="003D3619">
        <w:rPr>
          <w:sz w:val="22"/>
          <w:szCs w:val="22"/>
        </w:rPr>
        <w:t>lựa</w:t>
      </w:r>
      <w:r w:rsidRPr="003D3619">
        <w:rPr>
          <w:spacing w:val="-3"/>
          <w:sz w:val="22"/>
          <w:szCs w:val="22"/>
        </w:rPr>
        <w:t xml:space="preserve"> </w:t>
      </w:r>
      <w:r w:rsidRPr="003D3619">
        <w:rPr>
          <w:sz w:val="22"/>
          <w:szCs w:val="22"/>
        </w:rPr>
        <w:t>chọn</w:t>
      </w:r>
      <w:r w:rsidRPr="003D3619">
        <w:rPr>
          <w:spacing w:val="-3"/>
          <w:sz w:val="22"/>
          <w:szCs w:val="22"/>
        </w:rPr>
        <w:t xml:space="preserve"> </w:t>
      </w:r>
      <w:r w:rsidRPr="003D3619">
        <w:rPr>
          <w:sz w:val="22"/>
          <w:szCs w:val="22"/>
        </w:rPr>
        <w:t>đúng:</w:t>
      </w:r>
      <w:r w:rsidRPr="003D3619">
        <w:rPr>
          <w:spacing w:val="-3"/>
          <w:sz w:val="22"/>
          <w:szCs w:val="22"/>
        </w:rPr>
        <w:t xml:space="preserve"> </w:t>
      </w:r>
      <w:r w:rsidRPr="003D3619">
        <w:rPr>
          <w:sz w:val="22"/>
          <w:szCs w:val="22"/>
        </w:rPr>
        <w:t>1</w:t>
      </w:r>
      <w:r>
        <w:rPr>
          <w:sz w:val="22"/>
          <w:szCs w:val="22"/>
          <w:lang w:val="vi-VN"/>
        </w:rPr>
        <w:t>4</w:t>
      </w:r>
      <w:r w:rsidRPr="003D3619">
        <w:rPr>
          <w:spacing w:val="-3"/>
          <w:sz w:val="22"/>
          <w:szCs w:val="22"/>
        </w:rPr>
        <w:t xml:space="preserve"> </w:t>
      </w:r>
      <w:r w:rsidRPr="003D3619">
        <w:rPr>
          <w:sz w:val="22"/>
          <w:szCs w:val="22"/>
        </w:rPr>
        <w:t>Câu</w:t>
      </w:r>
      <w:r w:rsidRPr="003D3619">
        <w:rPr>
          <w:spacing w:val="-3"/>
          <w:sz w:val="22"/>
          <w:szCs w:val="22"/>
        </w:rPr>
        <w:t xml:space="preserve"> </w:t>
      </w:r>
      <w:r w:rsidRPr="003D3619">
        <w:rPr>
          <w:sz w:val="22"/>
          <w:szCs w:val="22"/>
        </w:rPr>
        <w:t>=</w:t>
      </w:r>
      <w:r>
        <w:rPr>
          <w:sz w:val="22"/>
          <w:szCs w:val="22"/>
          <w:lang w:val="vi-VN"/>
        </w:rPr>
        <w:t>3</w:t>
      </w:r>
      <w:r w:rsidRPr="003D3619">
        <w:rPr>
          <w:sz w:val="22"/>
          <w:szCs w:val="22"/>
        </w:rPr>
        <w:t>,5</w:t>
      </w:r>
      <w:r w:rsidRPr="003D3619">
        <w:rPr>
          <w:spacing w:val="-3"/>
          <w:sz w:val="22"/>
          <w:szCs w:val="22"/>
        </w:rPr>
        <w:t xml:space="preserve"> </w:t>
      </w:r>
      <w:r w:rsidRPr="003D3619">
        <w:rPr>
          <w:spacing w:val="-4"/>
          <w:sz w:val="22"/>
          <w:szCs w:val="22"/>
        </w:rPr>
        <w:t>điểm</w:t>
      </w:r>
    </w:p>
    <w:p w14:paraId="496FC584" w14:textId="2D7EADB4" w:rsidR="003D3619" w:rsidRDefault="003D3619" w:rsidP="003D3619">
      <w:pPr>
        <w:pStyle w:val="BodyText"/>
        <w:spacing w:before="85"/>
        <w:ind w:firstLine="284"/>
        <w:rPr>
          <w:spacing w:val="-4"/>
          <w:sz w:val="22"/>
          <w:szCs w:val="22"/>
        </w:rPr>
      </w:pPr>
      <w:r w:rsidRPr="003D3619">
        <w:rPr>
          <w:sz w:val="22"/>
          <w:szCs w:val="22"/>
        </w:rPr>
        <w:t>+</w:t>
      </w:r>
      <w:r w:rsidRPr="003D3619">
        <w:rPr>
          <w:spacing w:val="-4"/>
          <w:sz w:val="22"/>
          <w:szCs w:val="22"/>
        </w:rPr>
        <w:t xml:space="preserve"> </w:t>
      </w:r>
      <w:r w:rsidRPr="003D3619">
        <w:rPr>
          <w:sz w:val="22"/>
          <w:szCs w:val="22"/>
        </w:rPr>
        <w:t>Phần</w:t>
      </w:r>
      <w:r w:rsidRPr="003D3619">
        <w:rPr>
          <w:spacing w:val="-2"/>
          <w:sz w:val="22"/>
          <w:szCs w:val="22"/>
        </w:rPr>
        <w:t xml:space="preserve"> </w:t>
      </w:r>
      <w:r w:rsidRPr="003D3619">
        <w:rPr>
          <w:sz w:val="22"/>
          <w:szCs w:val="22"/>
        </w:rPr>
        <w:t>II.</w:t>
      </w:r>
      <w:r w:rsidRPr="003D3619">
        <w:rPr>
          <w:spacing w:val="1"/>
          <w:sz w:val="22"/>
          <w:szCs w:val="22"/>
        </w:rPr>
        <w:t xml:space="preserve"> </w:t>
      </w:r>
      <w:r w:rsidRPr="003D3619">
        <w:rPr>
          <w:sz w:val="22"/>
          <w:szCs w:val="22"/>
        </w:rPr>
        <w:t>Trắc</w:t>
      </w:r>
      <w:r w:rsidRPr="003D3619">
        <w:rPr>
          <w:spacing w:val="-2"/>
          <w:sz w:val="22"/>
          <w:szCs w:val="22"/>
        </w:rPr>
        <w:t xml:space="preserve"> </w:t>
      </w:r>
      <w:r w:rsidRPr="003D3619">
        <w:rPr>
          <w:sz w:val="22"/>
          <w:szCs w:val="22"/>
        </w:rPr>
        <w:t>nghiệm</w:t>
      </w:r>
      <w:r w:rsidRPr="003D3619">
        <w:rPr>
          <w:spacing w:val="-2"/>
          <w:sz w:val="22"/>
          <w:szCs w:val="22"/>
        </w:rPr>
        <w:t xml:space="preserve"> </w:t>
      </w:r>
      <w:r w:rsidRPr="003D3619">
        <w:rPr>
          <w:sz w:val="22"/>
          <w:szCs w:val="22"/>
        </w:rPr>
        <w:t>đúng</w:t>
      </w:r>
      <w:r w:rsidRPr="003D3619">
        <w:rPr>
          <w:spacing w:val="-1"/>
          <w:sz w:val="22"/>
          <w:szCs w:val="22"/>
        </w:rPr>
        <w:t xml:space="preserve"> </w:t>
      </w:r>
      <w:r w:rsidRPr="003D3619">
        <w:rPr>
          <w:sz w:val="22"/>
          <w:szCs w:val="22"/>
        </w:rPr>
        <w:t>sai:</w:t>
      </w:r>
      <w:r w:rsidRPr="003D3619">
        <w:rPr>
          <w:spacing w:val="-7"/>
          <w:sz w:val="22"/>
          <w:szCs w:val="22"/>
        </w:rPr>
        <w:t xml:space="preserve"> </w:t>
      </w:r>
      <w:r>
        <w:rPr>
          <w:sz w:val="22"/>
          <w:szCs w:val="22"/>
          <w:lang w:val="vi-VN"/>
        </w:rPr>
        <w:t>3</w:t>
      </w:r>
      <w:r w:rsidRPr="003D3619">
        <w:rPr>
          <w:spacing w:val="-1"/>
          <w:sz w:val="22"/>
          <w:szCs w:val="22"/>
        </w:rPr>
        <w:t xml:space="preserve"> </w:t>
      </w:r>
      <w:r w:rsidRPr="003D3619">
        <w:rPr>
          <w:sz w:val="22"/>
          <w:szCs w:val="22"/>
        </w:rPr>
        <w:t>Câu</w:t>
      </w:r>
      <w:r w:rsidRPr="003D3619">
        <w:rPr>
          <w:spacing w:val="-2"/>
          <w:sz w:val="22"/>
          <w:szCs w:val="22"/>
        </w:rPr>
        <w:t xml:space="preserve"> </w:t>
      </w:r>
      <w:r w:rsidRPr="003D3619">
        <w:rPr>
          <w:sz w:val="22"/>
          <w:szCs w:val="22"/>
        </w:rPr>
        <w:t>=</w:t>
      </w:r>
      <w:r w:rsidRPr="003D3619">
        <w:rPr>
          <w:spacing w:val="-4"/>
          <w:sz w:val="22"/>
          <w:szCs w:val="22"/>
        </w:rPr>
        <w:t xml:space="preserve"> </w:t>
      </w:r>
      <w:r w:rsidRPr="003D3619">
        <w:rPr>
          <w:sz w:val="22"/>
          <w:szCs w:val="22"/>
        </w:rPr>
        <w:t>1</w:t>
      </w:r>
      <w:r w:rsidR="00234D51">
        <w:rPr>
          <w:sz w:val="22"/>
          <w:szCs w:val="22"/>
          <w:lang w:val="vi-VN"/>
        </w:rPr>
        <w:t>2</w:t>
      </w:r>
      <w:r w:rsidRPr="003D3619">
        <w:rPr>
          <w:spacing w:val="-1"/>
          <w:sz w:val="22"/>
          <w:szCs w:val="22"/>
        </w:rPr>
        <w:t xml:space="preserve"> </w:t>
      </w:r>
      <w:r w:rsidRPr="003D3619">
        <w:rPr>
          <w:sz w:val="22"/>
          <w:szCs w:val="22"/>
        </w:rPr>
        <w:t>ý</w:t>
      </w:r>
      <w:r w:rsidRPr="003D3619">
        <w:rPr>
          <w:spacing w:val="-11"/>
          <w:sz w:val="22"/>
          <w:szCs w:val="22"/>
        </w:rPr>
        <w:t xml:space="preserve"> </w:t>
      </w:r>
      <w:r w:rsidRPr="003D3619">
        <w:rPr>
          <w:sz w:val="22"/>
          <w:szCs w:val="22"/>
        </w:rPr>
        <w:t>=</w:t>
      </w:r>
      <w:r w:rsidRPr="003D3619">
        <w:rPr>
          <w:spacing w:val="-4"/>
          <w:sz w:val="22"/>
          <w:szCs w:val="22"/>
        </w:rPr>
        <w:t xml:space="preserve"> </w:t>
      </w:r>
      <w:r>
        <w:rPr>
          <w:sz w:val="22"/>
          <w:szCs w:val="22"/>
          <w:lang w:val="vi-VN"/>
        </w:rPr>
        <w:t>3</w:t>
      </w:r>
      <w:r w:rsidRPr="003D3619">
        <w:rPr>
          <w:sz w:val="22"/>
          <w:szCs w:val="22"/>
        </w:rPr>
        <w:t>,0</w:t>
      </w:r>
      <w:r w:rsidRPr="003D3619">
        <w:rPr>
          <w:spacing w:val="-1"/>
          <w:sz w:val="22"/>
          <w:szCs w:val="22"/>
        </w:rPr>
        <w:t xml:space="preserve"> </w:t>
      </w:r>
      <w:r w:rsidRPr="003D3619">
        <w:rPr>
          <w:spacing w:val="-4"/>
          <w:sz w:val="22"/>
          <w:szCs w:val="22"/>
        </w:rPr>
        <w:t>điểm</w:t>
      </w:r>
    </w:p>
    <w:p w14:paraId="2A0BFF55" w14:textId="502C5187" w:rsidR="003D3619" w:rsidRPr="003D3619" w:rsidRDefault="003D3619" w:rsidP="003D3619">
      <w:pPr>
        <w:pStyle w:val="BodyText"/>
        <w:spacing w:before="85"/>
        <w:ind w:firstLine="284"/>
        <w:rPr>
          <w:sz w:val="22"/>
          <w:szCs w:val="22"/>
          <w:lang w:val="vi-VN"/>
        </w:rPr>
      </w:pPr>
      <w:r>
        <w:rPr>
          <w:spacing w:val="-4"/>
          <w:sz w:val="22"/>
          <w:szCs w:val="22"/>
          <w:lang w:val="vi-VN"/>
        </w:rPr>
        <w:t xml:space="preserve">+ Phần III. Trả lời ngắn: 6 Câu = </w:t>
      </w:r>
      <w:r w:rsidR="00234D51">
        <w:rPr>
          <w:spacing w:val="-4"/>
          <w:sz w:val="22"/>
          <w:szCs w:val="22"/>
          <w:lang w:val="vi-VN"/>
        </w:rPr>
        <w:t>1,5 điểm</w:t>
      </w:r>
    </w:p>
    <w:p w14:paraId="5FF93B8F" w14:textId="613FED91" w:rsidR="003D3619" w:rsidRPr="003D3619" w:rsidRDefault="003D3619" w:rsidP="003D3619">
      <w:pPr>
        <w:pStyle w:val="BodyText"/>
        <w:spacing w:before="80"/>
        <w:ind w:firstLine="284"/>
        <w:rPr>
          <w:sz w:val="22"/>
          <w:szCs w:val="22"/>
        </w:rPr>
      </w:pPr>
      <w:r w:rsidRPr="003D3619">
        <w:rPr>
          <w:sz w:val="22"/>
          <w:szCs w:val="22"/>
        </w:rPr>
        <w:t>+</w:t>
      </w:r>
      <w:r w:rsidRPr="003D3619">
        <w:rPr>
          <w:spacing w:val="-4"/>
          <w:sz w:val="22"/>
          <w:szCs w:val="22"/>
        </w:rPr>
        <w:t xml:space="preserve"> </w:t>
      </w:r>
      <w:r w:rsidRPr="003D3619">
        <w:rPr>
          <w:sz w:val="22"/>
          <w:szCs w:val="22"/>
        </w:rPr>
        <w:t>Phần</w:t>
      </w:r>
      <w:r w:rsidRPr="003D3619">
        <w:rPr>
          <w:spacing w:val="-3"/>
          <w:sz w:val="22"/>
          <w:szCs w:val="22"/>
        </w:rPr>
        <w:t xml:space="preserve"> </w:t>
      </w:r>
      <w:r w:rsidRPr="003D3619">
        <w:rPr>
          <w:sz w:val="22"/>
          <w:szCs w:val="22"/>
        </w:rPr>
        <w:t>I</w:t>
      </w:r>
      <w:r>
        <w:rPr>
          <w:sz w:val="22"/>
          <w:szCs w:val="22"/>
          <w:lang w:val="vi-VN"/>
        </w:rPr>
        <w:t>V</w:t>
      </w:r>
      <w:r w:rsidRPr="003D3619">
        <w:rPr>
          <w:sz w:val="22"/>
          <w:szCs w:val="22"/>
        </w:rPr>
        <w:t>. Tự</w:t>
      </w:r>
      <w:r w:rsidRPr="003D3619">
        <w:rPr>
          <w:spacing w:val="-4"/>
          <w:sz w:val="22"/>
          <w:szCs w:val="22"/>
        </w:rPr>
        <w:t xml:space="preserve"> </w:t>
      </w:r>
      <w:r w:rsidRPr="003D3619">
        <w:rPr>
          <w:sz w:val="22"/>
          <w:szCs w:val="22"/>
        </w:rPr>
        <w:t>luận:</w:t>
      </w:r>
      <w:r w:rsidRPr="003D3619">
        <w:rPr>
          <w:spacing w:val="-2"/>
          <w:sz w:val="22"/>
          <w:szCs w:val="22"/>
        </w:rPr>
        <w:t xml:space="preserve"> </w:t>
      </w:r>
      <w:r w:rsidR="00D702B3">
        <w:rPr>
          <w:sz w:val="22"/>
          <w:szCs w:val="22"/>
          <w:lang w:val="vi-VN"/>
        </w:rPr>
        <w:t>1</w:t>
      </w:r>
      <w:r w:rsidRPr="003D3619">
        <w:rPr>
          <w:spacing w:val="-2"/>
          <w:sz w:val="22"/>
          <w:szCs w:val="22"/>
        </w:rPr>
        <w:t xml:space="preserve"> </w:t>
      </w:r>
      <w:r w:rsidRPr="003D3619">
        <w:rPr>
          <w:sz w:val="22"/>
          <w:szCs w:val="22"/>
        </w:rPr>
        <w:t>Câu</w:t>
      </w:r>
      <w:r w:rsidRPr="003D3619">
        <w:rPr>
          <w:spacing w:val="-7"/>
          <w:sz w:val="22"/>
          <w:szCs w:val="22"/>
        </w:rPr>
        <w:t xml:space="preserve"> </w:t>
      </w:r>
      <w:r w:rsidRPr="003D3619">
        <w:rPr>
          <w:sz w:val="22"/>
          <w:szCs w:val="22"/>
        </w:rPr>
        <w:t>=</w:t>
      </w:r>
      <w:r w:rsidR="00234D51">
        <w:rPr>
          <w:sz w:val="22"/>
          <w:szCs w:val="22"/>
          <w:lang w:val="vi-VN"/>
        </w:rPr>
        <w:t xml:space="preserve"> 4ý = 2</w:t>
      </w:r>
      <w:r w:rsidRPr="003D3619">
        <w:rPr>
          <w:spacing w:val="-2"/>
          <w:sz w:val="22"/>
          <w:szCs w:val="22"/>
        </w:rPr>
        <w:t xml:space="preserve"> </w:t>
      </w:r>
      <w:r w:rsidRPr="003D3619">
        <w:rPr>
          <w:spacing w:val="-4"/>
          <w:sz w:val="22"/>
          <w:szCs w:val="22"/>
        </w:rPr>
        <w:t>điểm</w:t>
      </w:r>
    </w:p>
    <w:p w14:paraId="08091235" w14:textId="7D11133A" w:rsidR="00AC0C19" w:rsidRPr="00D702B3" w:rsidRDefault="003D3619" w:rsidP="00D702B3">
      <w:pPr>
        <w:spacing w:before="86" w:after="45"/>
        <w:ind w:firstLine="284"/>
        <w:rPr>
          <w:rFonts w:ascii="Times New Roman" w:hAnsi="Times New Roman" w:cs="Times New Roman"/>
          <w:i/>
        </w:rPr>
      </w:pPr>
      <w:r w:rsidRPr="003D3619">
        <w:rPr>
          <w:rFonts w:ascii="Times New Roman" w:hAnsi="Times New Roman" w:cs="Times New Roman"/>
        </w:rPr>
        <w:t>+</w:t>
      </w:r>
      <w:r w:rsidRPr="003D3619">
        <w:rPr>
          <w:rFonts w:ascii="Times New Roman" w:hAnsi="Times New Roman" w:cs="Times New Roman"/>
          <w:spacing w:val="-6"/>
        </w:rPr>
        <w:t xml:space="preserve"> </w:t>
      </w:r>
      <w:proofErr w:type="spellStart"/>
      <w:r w:rsidRPr="003D3619">
        <w:rPr>
          <w:rFonts w:ascii="Times New Roman" w:hAnsi="Times New Roman" w:cs="Times New Roman"/>
        </w:rPr>
        <w:t>Nội</w:t>
      </w:r>
      <w:proofErr w:type="spellEnd"/>
      <w:r w:rsidRPr="003D3619">
        <w:rPr>
          <w:rFonts w:ascii="Times New Roman" w:hAnsi="Times New Roman" w:cs="Times New Roman"/>
          <w:spacing w:val="-3"/>
        </w:rPr>
        <w:t xml:space="preserve"> </w:t>
      </w:r>
      <w:r w:rsidRPr="003D3619">
        <w:rPr>
          <w:rFonts w:ascii="Times New Roman" w:hAnsi="Times New Roman" w:cs="Times New Roman"/>
        </w:rPr>
        <w:t>dung:</w:t>
      </w:r>
      <w:r w:rsidRPr="003D3619">
        <w:rPr>
          <w:rFonts w:ascii="Times New Roman" w:hAnsi="Times New Roman" w:cs="Times New Roman"/>
          <w:spacing w:val="-1"/>
        </w:rPr>
        <w:t xml:space="preserve"> </w:t>
      </w:r>
      <w:r w:rsidRPr="003D3619">
        <w:rPr>
          <w:rFonts w:ascii="Times New Roman" w:hAnsi="Times New Roman" w:cs="Times New Roman"/>
          <w:i/>
          <w:iCs/>
          <w:spacing w:val="-1"/>
        </w:rPr>
        <w:t>Dao</w:t>
      </w:r>
      <w:r w:rsidRPr="003D3619">
        <w:rPr>
          <w:rFonts w:ascii="Times New Roman" w:hAnsi="Times New Roman" w:cs="Times New Roman"/>
          <w:i/>
          <w:iCs/>
          <w:spacing w:val="-1"/>
          <w:lang w:val="vi-VN"/>
        </w:rPr>
        <w:t xml:space="preserve"> động cơ</w:t>
      </w:r>
      <w:r w:rsidRPr="003D3619">
        <w:rPr>
          <w:rFonts w:ascii="Times New Roman" w:hAnsi="Times New Roman" w:cs="Times New Roman"/>
          <w:i/>
        </w:rPr>
        <w:t>:</w:t>
      </w:r>
      <w:r w:rsidRPr="003D3619">
        <w:rPr>
          <w:rFonts w:ascii="Times New Roman" w:hAnsi="Times New Roman" w:cs="Times New Roman"/>
          <w:i/>
          <w:spacing w:val="-2"/>
        </w:rPr>
        <w:t xml:space="preserve"> </w:t>
      </w:r>
      <w:r>
        <w:rPr>
          <w:rFonts w:ascii="Times New Roman" w:hAnsi="Times New Roman" w:cs="Times New Roman"/>
          <w:i/>
          <w:lang w:val="vi-VN"/>
        </w:rPr>
        <w:t>16</w:t>
      </w:r>
      <w:r w:rsidRPr="003D3619">
        <w:rPr>
          <w:rFonts w:ascii="Times New Roman" w:hAnsi="Times New Roman" w:cs="Times New Roman"/>
          <w:i/>
          <w:spacing w:val="-3"/>
        </w:rPr>
        <w:t xml:space="preserve"> </w:t>
      </w:r>
      <w:proofErr w:type="spellStart"/>
      <w:r w:rsidRPr="003D3619">
        <w:rPr>
          <w:rFonts w:ascii="Times New Roman" w:hAnsi="Times New Roman" w:cs="Times New Roman"/>
          <w:i/>
        </w:rPr>
        <w:t>tiết</w:t>
      </w:r>
      <w:proofErr w:type="spellEnd"/>
      <w:r w:rsidRPr="003D3619">
        <w:rPr>
          <w:rFonts w:ascii="Times New Roman" w:hAnsi="Times New Roman" w:cs="Times New Roman"/>
          <w:i/>
        </w:rPr>
        <w:t>,</w:t>
      </w:r>
      <w:r w:rsidRPr="003D3619">
        <w:rPr>
          <w:rFonts w:ascii="Times New Roman" w:hAnsi="Times New Roman" w:cs="Times New Roman"/>
          <w:i/>
          <w:spacing w:val="-2"/>
        </w:rPr>
        <w:t xml:space="preserve"> </w:t>
      </w:r>
      <w:proofErr w:type="spellStart"/>
      <w:r>
        <w:rPr>
          <w:rFonts w:ascii="Times New Roman" w:hAnsi="Times New Roman" w:cs="Times New Roman"/>
          <w:i/>
          <w:spacing w:val="-2"/>
        </w:rPr>
        <w:t>Sóng</w:t>
      </w:r>
      <w:proofErr w:type="spellEnd"/>
      <w:r w:rsidRPr="003D3619">
        <w:rPr>
          <w:rFonts w:ascii="Times New Roman" w:hAnsi="Times New Roman" w:cs="Times New Roman"/>
          <w:i/>
        </w:rPr>
        <w:t>:</w:t>
      </w:r>
      <w:r w:rsidRPr="003D3619">
        <w:rPr>
          <w:rFonts w:ascii="Times New Roman" w:hAnsi="Times New Roman" w:cs="Times New Roman"/>
          <w:i/>
          <w:spacing w:val="-2"/>
        </w:rPr>
        <w:t xml:space="preserve"> </w:t>
      </w:r>
      <w:r>
        <w:rPr>
          <w:rFonts w:ascii="Times New Roman" w:hAnsi="Times New Roman" w:cs="Times New Roman"/>
          <w:i/>
          <w:spacing w:val="-2"/>
          <w:lang w:val="vi-VN"/>
        </w:rPr>
        <w:t>1</w:t>
      </w:r>
      <w:r w:rsidRPr="003D3619">
        <w:rPr>
          <w:rFonts w:ascii="Times New Roman" w:hAnsi="Times New Roman" w:cs="Times New Roman"/>
          <w:i/>
        </w:rPr>
        <w:t>8</w:t>
      </w:r>
      <w:r w:rsidRPr="003D3619">
        <w:rPr>
          <w:rFonts w:ascii="Times New Roman" w:hAnsi="Times New Roman" w:cs="Times New Roman"/>
          <w:i/>
          <w:spacing w:val="-4"/>
        </w:rPr>
        <w:t xml:space="preserve"> </w:t>
      </w:r>
      <w:proofErr w:type="spellStart"/>
      <w:r w:rsidRPr="003D3619">
        <w:rPr>
          <w:rFonts w:ascii="Times New Roman" w:hAnsi="Times New Roman" w:cs="Times New Roman"/>
          <w:i/>
          <w:spacing w:val="-2"/>
        </w:rPr>
        <w:t>tiết</w:t>
      </w:r>
      <w:proofErr w:type="spellEnd"/>
      <w:r w:rsidRPr="003D3619">
        <w:rPr>
          <w:rFonts w:ascii="Times New Roman" w:hAnsi="Times New Roman" w:cs="Times New Roman"/>
          <w:i/>
          <w:spacing w:val="-2"/>
        </w:rPr>
        <w:t>.</w:t>
      </w:r>
    </w:p>
    <w:tbl>
      <w:tblPr>
        <w:tblW w:w="12913" w:type="dxa"/>
        <w:tblInd w:w="4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6"/>
        <w:gridCol w:w="425"/>
        <w:gridCol w:w="425"/>
        <w:gridCol w:w="156"/>
        <w:gridCol w:w="850"/>
        <w:gridCol w:w="992"/>
        <w:gridCol w:w="567"/>
        <w:gridCol w:w="567"/>
        <w:gridCol w:w="709"/>
        <w:gridCol w:w="709"/>
        <w:gridCol w:w="709"/>
        <w:gridCol w:w="708"/>
        <w:gridCol w:w="709"/>
        <w:gridCol w:w="709"/>
        <w:gridCol w:w="709"/>
        <w:gridCol w:w="567"/>
        <w:gridCol w:w="141"/>
        <w:gridCol w:w="709"/>
        <w:gridCol w:w="1276"/>
      </w:tblGrid>
      <w:tr w:rsidR="00CF2B97" w14:paraId="03258C3C" w14:textId="77777777" w:rsidTr="00F71DEF">
        <w:trPr>
          <w:trHeight w:val="301"/>
        </w:trPr>
        <w:tc>
          <w:tcPr>
            <w:tcW w:w="2282" w:type="dxa"/>
            <w:gridSpan w:val="4"/>
            <w:vMerge w:val="restart"/>
            <w:shd w:val="clear" w:color="auto" w:fill="DAF1D0"/>
          </w:tcPr>
          <w:p w14:paraId="645827C5" w14:textId="77777777" w:rsidR="00CF2B97" w:rsidRDefault="00CF2B97" w:rsidP="006D725A">
            <w:pPr>
              <w:pStyle w:val="TableParagraph"/>
              <w:spacing w:before="221"/>
              <w:jc w:val="left"/>
              <w:rPr>
                <w:i/>
                <w:sz w:val="26"/>
              </w:rPr>
            </w:pPr>
          </w:p>
          <w:p w14:paraId="24FA9BB8" w14:textId="77777777" w:rsidR="00CF2B97" w:rsidRDefault="00CF2B97" w:rsidP="006D725A">
            <w:pPr>
              <w:pStyle w:val="TableParagraph"/>
              <w:ind w:left="14"/>
              <w:rPr>
                <w:b/>
                <w:sz w:val="26"/>
              </w:rPr>
            </w:pPr>
            <w:r>
              <w:rPr>
                <w:b/>
                <w:sz w:val="26"/>
              </w:rPr>
              <w:t>Nội</w:t>
            </w:r>
            <w:r>
              <w:rPr>
                <w:b/>
                <w:spacing w:val="-3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dung</w:t>
            </w:r>
          </w:p>
        </w:tc>
        <w:tc>
          <w:tcPr>
            <w:tcW w:w="850" w:type="dxa"/>
            <w:vMerge w:val="restart"/>
            <w:shd w:val="clear" w:color="auto" w:fill="DAF1D0"/>
          </w:tcPr>
          <w:p w14:paraId="3D34A295" w14:textId="77777777" w:rsidR="00CF2B97" w:rsidRDefault="00CF2B97" w:rsidP="006D725A">
            <w:pPr>
              <w:pStyle w:val="TableParagraph"/>
              <w:spacing w:before="67"/>
              <w:jc w:val="left"/>
              <w:rPr>
                <w:i/>
                <w:sz w:val="26"/>
              </w:rPr>
            </w:pPr>
          </w:p>
          <w:p w14:paraId="274E0592" w14:textId="77777777" w:rsidR="00CF2B97" w:rsidRDefault="00CF2B97" w:rsidP="006D725A">
            <w:pPr>
              <w:pStyle w:val="TableParagraph"/>
              <w:spacing w:line="242" w:lineRule="auto"/>
              <w:ind w:left="254" w:right="240" w:firstLine="43"/>
              <w:jc w:val="left"/>
              <w:rPr>
                <w:b/>
                <w:sz w:val="26"/>
              </w:rPr>
            </w:pPr>
            <w:r>
              <w:rPr>
                <w:b/>
                <w:spacing w:val="-6"/>
                <w:sz w:val="26"/>
              </w:rPr>
              <w:t xml:space="preserve">Số </w:t>
            </w:r>
            <w:r>
              <w:rPr>
                <w:b/>
                <w:spacing w:val="-4"/>
                <w:sz w:val="26"/>
              </w:rPr>
              <w:t>tiết</w:t>
            </w:r>
          </w:p>
        </w:tc>
        <w:tc>
          <w:tcPr>
            <w:tcW w:w="8505" w:type="dxa"/>
            <w:gridSpan w:val="13"/>
            <w:shd w:val="clear" w:color="auto" w:fill="DAF1D0"/>
          </w:tcPr>
          <w:p w14:paraId="7134C151" w14:textId="57FA4000" w:rsidR="00CF2B97" w:rsidRDefault="00CF2B97" w:rsidP="00CF2B97">
            <w:pPr>
              <w:pStyle w:val="TableParagraph"/>
              <w:spacing w:before="67"/>
              <w:rPr>
                <w:i/>
                <w:sz w:val="26"/>
              </w:rPr>
            </w:pPr>
            <w:r>
              <w:rPr>
                <w:b/>
                <w:sz w:val="26"/>
              </w:rPr>
              <w:t>CẤP</w:t>
            </w:r>
            <w:r>
              <w:rPr>
                <w:b/>
                <w:spacing w:val="-3"/>
                <w:sz w:val="26"/>
              </w:rPr>
              <w:t xml:space="preserve"> </w:t>
            </w:r>
            <w:r>
              <w:rPr>
                <w:b/>
                <w:sz w:val="26"/>
              </w:rPr>
              <w:t>ĐỘ</w:t>
            </w:r>
            <w:r>
              <w:rPr>
                <w:b/>
                <w:spacing w:val="-3"/>
                <w:sz w:val="26"/>
              </w:rPr>
              <w:t xml:space="preserve"> </w:t>
            </w:r>
            <w:r>
              <w:rPr>
                <w:b/>
                <w:sz w:val="26"/>
              </w:rPr>
              <w:t>TƯ</w:t>
            </w:r>
            <w:r>
              <w:rPr>
                <w:b/>
                <w:spacing w:val="-4"/>
                <w:sz w:val="26"/>
              </w:rPr>
              <w:t xml:space="preserve"> </w:t>
            </w:r>
            <w:r>
              <w:rPr>
                <w:b/>
                <w:spacing w:val="-5"/>
                <w:sz w:val="26"/>
              </w:rPr>
              <w:t>DUY</w:t>
            </w:r>
          </w:p>
        </w:tc>
        <w:tc>
          <w:tcPr>
            <w:tcW w:w="1276" w:type="dxa"/>
            <w:vMerge w:val="restart"/>
            <w:shd w:val="clear" w:color="auto" w:fill="DAF1D0"/>
          </w:tcPr>
          <w:p w14:paraId="4F35AA17" w14:textId="0F775CEE" w:rsidR="00CF2B97" w:rsidRDefault="00CF2B97" w:rsidP="006D725A">
            <w:pPr>
              <w:pStyle w:val="TableParagraph"/>
              <w:spacing w:before="67"/>
              <w:jc w:val="left"/>
              <w:rPr>
                <w:i/>
                <w:sz w:val="26"/>
              </w:rPr>
            </w:pPr>
          </w:p>
          <w:p w14:paraId="58CB1D07" w14:textId="77777777" w:rsidR="00CF2B97" w:rsidRDefault="00CF2B97" w:rsidP="006D725A">
            <w:pPr>
              <w:pStyle w:val="TableParagraph"/>
              <w:spacing w:line="242" w:lineRule="auto"/>
              <w:ind w:left="339" w:right="169" w:hanging="144"/>
              <w:jc w:val="left"/>
              <w:rPr>
                <w:b/>
                <w:sz w:val="26"/>
              </w:rPr>
            </w:pPr>
            <w:r>
              <w:rPr>
                <w:b/>
                <w:sz w:val="26"/>
              </w:rPr>
              <w:t>Tổng</w:t>
            </w:r>
            <w:r>
              <w:rPr>
                <w:b/>
                <w:spacing w:val="-17"/>
                <w:sz w:val="26"/>
              </w:rPr>
              <w:t xml:space="preserve"> </w:t>
            </w:r>
            <w:r>
              <w:rPr>
                <w:b/>
                <w:sz w:val="26"/>
              </w:rPr>
              <w:t xml:space="preserve">số </w:t>
            </w:r>
            <w:r>
              <w:rPr>
                <w:b/>
                <w:spacing w:val="-2"/>
                <w:sz w:val="26"/>
              </w:rPr>
              <w:t>câu/ý</w:t>
            </w:r>
          </w:p>
        </w:tc>
      </w:tr>
      <w:tr w:rsidR="00CF2B97" w14:paraId="1650D63D" w14:textId="77777777" w:rsidTr="00F71DEF">
        <w:trPr>
          <w:trHeight w:val="595"/>
        </w:trPr>
        <w:tc>
          <w:tcPr>
            <w:tcW w:w="2282" w:type="dxa"/>
            <w:gridSpan w:val="4"/>
            <w:vMerge/>
            <w:tcBorders>
              <w:top w:val="nil"/>
            </w:tcBorders>
            <w:shd w:val="clear" w:color="auto" w:fill="DAF1D0"/>
          </w:tcPr>
          <w:p w14:paraId="5281827B" w14:textId="77777777" w:rsidR="00CF2B97" w:rsidRDefault="00CF2B97" w:rsidP="006D725A">
            <w:pPr>
              <w:rPr>
                <w:sz w:val="2"/>
                <w:szCs w:val="2"/>
              </w:rPr>
            </w:pPr>
          </w:p>
        </w:tc>
        <w:tc>
          <w:tcPr>
            <w:tcW w:w="850" w:type="dxa"/>
            <w:vMerge/>
            <w:tcBorders>
              <w:top w:val="nil"/>
            </w:tcBorders>
            <w:shd w:val="clear" w:color="auto" w:fill="DAF1D0"/>
          </w:tcPr>
          <w:p w14:paraId="4D779ABA" w14:textId="77777777" w:rsidR="00CF2B97" w:rsidRDefault="00CF2B97" w:rsidP="006D725A">
            <w:pPr>
              <w:rPr>
                <w:sz w:val="2"/>
                <w:szCs w:val="2"/>
              </w:rPr>
            </w:pPr>
          </w:p>
        </w:tc>
        <w:tc>
          <w:tcPr>
            <w:tcW w:w="2126" w:type="dxa"/>
            <w:gridSpan w:val="3"/>
            <w:shd w:val="clear" w:color="auto" w:fill="DAF1D0"/>
          </w:tcPr>
          <w:p w14:paraId="0077AD96" w14:textId="77777777" w:rsidR="00CF2B97" w:rsidRDefault="00CF2B97" w:rsidP="006D725A">
            <w:pPr>
              <w:pStyle w:val="TableParagraph"/>
              <w:spacing w:line="296" w:lineRule="exact"/>
              <w:ind w:left="14"/>
              <w:rPr>
                <w:b/>
                <w:sz w:val="26"/>
              </w:rPr>
            </w:pPr>
            <w:r>
              <w:rPr>
                <w:b/>
                <w:sz w:val="26"/>
              </w:rPr>
              <w:t>PHẦN</w:t>
            </w:r>
            <w:r>
              <w:rPr>
                <w:b/>
                <w:spacing w:val="-9"/>
                <w:sz w:val="26"/>
              </w:rPr>
              <w:t xml:space="preserve"> </w:t>
            </w:r>
            <w:r>
              <w:rPr>
                <w:b/>
                <w:spacing w:val="-10"/>
                <w:sz w:val="26"/>
              </w:rPr>
              <w:t>I</w:t>
            </w:r>
          </w:p>
          <w:p w14:paraId="0A4B0912" w14:textId="77777777" w:rsidR="00CF2B97" w:rsidRDefault="00CF2B97" w:rsidP="006D725A">
            <w:pPr>
              <w:pStyle w:val="TableParagraph"/>
              <w:spacing w:line="280" w:lineRule="exact"/>
              <w:ind w:left="14" w:right="5"/>
              <w:rPr>
                <w:b/>
                <w:sz w:val="26"/>
              </w:rPr>
            </w:pPr>
            <w:r>
              <w:rPr>
                <w:b/>
                <w:sz w:val="26"/>
              </w:rPr>
              <w:t>(TN</w:t>
            </w:r>
            <w:r>
              <w:rPr>
                <w:b/>
                <w:spacing w:val="-5"/>
                <w:sz w:val="26"/>
              </w:rPr>
              <w:t xml:space="preserve"> </w:t>
            </w:r>
            <w:r>
              <w:rPr>
                <w:b/>
                <w:sz w:val="26"/>
              </w:rPr>
              <w:t>4</w:t>
            </w:r>
            <w:r>
              <w:rPr>
                <w:b/>
                <w:spacing w:val="-4"/>
                <w:sz w:val="26"/>
              </w:rPr>
              <w:t xml:space="preserve"> </w:t>
            </w:r>
            <w:r>
              <w:rPr>
                <w:b/>
                <w:sz w:val="26"/>
              </w:rPr>
              <w:t>lựa</w:t>
            </w:r>
            <w:r>
              <w:rPr>
                <w:b/>
                <w:spacing w:val="-4"/>
                <w:sz w:val="26"/>
              </w:rPr>
              <w:t xml:space="preserve"> </w:t>
            </w:r>
            <w:r>
              <w:rPr>
                <w:b/>
                <w:spacing w:val="-2"/>
                <w:sz w:val="26"/>
              </w:rPr>
              <w:t>chọn)</w:t>
            </w:r>
          </w:p>
        </w:tc>
        <w:tc>
          <w:tcPr>
            <w:tcW w:w="2127" w:type="dxa"/>
            <w:gridSpan w:val="3"/>
            <w:shd w:val="clear" w:color="auto" w:fill="DAF1D0"/>
          </w:tcPr>
          <w:p w14:paraId="7BA7A624" w14:textId="77777777" w:rsidR="00CF2B97" w:rsidRDefault="00CF2B97" w:rsidP="006D725A">
            <w:pPr>
              <w:pStyle w:val="TableParagraph"/>
              <w:spacing w:line="296" w:lineRule="exact"/>
              <w:ind w:left="22"/>
              <w:rPr>
                <w:b/>
                <w:sz w:val="26"/>
              </w:rPr>
            </w:pPr>
            <w:r>
              <w:rPr>
                <w:b/>
                <w:sz w:val="26"/>
              </w:rPr>
              <w:t>PHẦN</w:t>
            </w:r>
            <w:r>
              <w:rPr>
                <w:b/>
                <w:spacing w:val="-9"/>
                <w:sz w:val="26"/>
              </w:rPr>
              <w:t xml:space="preserve"> </w:t>
            </w:r>
            <w:r>
              <w:rPr>
                <w:b/>
                <w:spacing w:val="-5"/>
                <w:sz w:val="26"/>
              </w:rPr>
              <w:t>II</w:t>
            </w:r>
          </w:p>
          <w:p w14:paraId="699DBE08" w14:textId="77777777" w:rsidR="00CF2B97" w:rsidRDefault="00CF2B97" w:rsidP="006D725A">
            <w:pPr>
              <w:pStyle w:val="TableParagraph"/>
              <w:spacing w:line="280" w:lineRule="exact"/>
              <w:ind w:left="22"/>
              <w:rPr>
                <w:b/>
                <w:sz w:val="26"/>
              </w:rPr>
            </w:pPr>
            <w:r>
              <w:rPr>
                <w:b/>
                <w:sz w:val="26"/>
              </w:rPr>
              <w:t>(TN</w:t>
            </w:r>
            <w:r>
              <w:rPr>
                <w:b/>
                <w:spacing w:val="-6"/>
                <w:sz w:val="26"/>
              </w:rPr>
              <w:t xml:space="preserve"> </w:t>
            </w:r>
            <w:r>
              <w:rPr>
                <w:b/>
                <w:sz w:val="26"/>
              </w:rPr>
              <w:t>đúng</w:t>
            </w:r>
            <w:r>
              <w:rPr>
                <w:b/>
                <w:spacing w:val="-5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sai)</w:t>
            </w:r>
          </w:p>
        </w:tc>
        <w:tc>
          <w:tcPr>
            <w:tcW w:w="2126" w:type="dxa"/>
            <w:gridSpan w:val="3"/>
            <w:shd w:val="clear" w:color="auto" w:fill="DAF1D0"/>
          </w:tcPr>
          <w:p w14:paraId="63902061" w14:textId="77777777" w:rsidR="00CF2B97" w:rsidRDefault="00CF2B97" w:rsidP="009B4A65">
            <w:pPr>
              <w:pStyle w:val="TableParagraph"/>
              <w:spacing w:line="296" w:lineRule="exact"/>
              <w:rPr>
                <w:b/>
                <w:sz w:val="26"/>
              </w:rPr>
            </w:pPr>
            <w:r>
              <w:rPr>
                <w:b/>
                <w:sz w:val="26"/>
              </w:rPr>
              <w:t>PHẦN</w:t>
            </w:r>
            <w:r>
              <w:rPr>
                <w:b/>
                <w:spacing w:val="-9"/>
                <w:sz w:val="26"/>
              </w:rPr>
              <w:t xml:space="preserve"> </w:t>
            </w:r>
            <w:r>
              <w:rPr>
                <w:b/>
                <w:spacing w:val="-5"/>
                <w:sz w:val="26"/>
              </w:rPr>
              <w:t>III</w:t>
            </w:r>
          </w:p>
          <w:p w14:paraId="2B372386" w14:textId="6FAA1BFB" w:rsidR="00CF2B97" w:rsidRDefault="00CF2B97" w:rsidP="009B4A65">
            <w:pPr>
              <w:pStyle w:val="TableParagraph"/>
              <w:spacing w:line="280" w:lineRule="exact"/>
              <w:rPr>
                <w:b/>
                <w:sz w:val="26"/>
              </w:rPr>
            </w:pPr>
            <w:r>
              <w:rPr>
                <w:b/>
                <w:sz w:val="26"/>
              </w:rPr>
              <w:t>(Trả</w:t>
            </w:r>
            <w:r>
              <w:rPr>
                <w:b/>
                <w:sz w:val="26"/>
                <w:lang w:val="vi-VN"/>
              </w:rPr>
              <w:t xml:space="preserve"> lời ngắn</w:t>
            </w:r>
            <w:r>
              <w:rPr>
                <w:b/>
                <w:spacing w:val="-2"/>
                <w:sz w:val="26"/>
              </w:rPr>
              <w:t>)</w:t>
            </w:r>
          </w:p>
        </w:tc>
        <w:tc>
          <w:tcPr>
            <w:tcW w:w="2126" w:type="dxa"/>
            <w:gridSpan w:val="4"/>
            <w:shd w:val="clear" w:color="auto" w:fill="DAF1D0"/>
          </w:tcPr>
          <w:p w14:paraId="0CC67953" w14:textId="40D3C37B" w:rsidR="00CF2B97" w:rsidRPr="00CF2B97" w:rsidRDefault="00CF2B97" w:rsidP="00CF2B97">
            <w:pPr>
              <w:pStyle w:val="TableParagraph"/>
              <w:spacing w:line="296" w:lineRule="exact"/>
              <w:rPr>
                <w:b/>
                <w:sz w:val="26"/>
                <w:lang w:val="vi-VN"/>
              </w:rPr>
            </w:pPr>
            <w:r w:rsidRPr="00CF2B97">
              <w:rPr>
                <w:b/>
                <w:sz w:val="26"/>
              </w:rPr>
              <w:t>PHẦN</w:t>
            </w:r>
            <w:r w:rsidRPr="00CF2B97">
              <w:rPr>
                <w:b/>
                <w:spacing w:val="-9"/>
                <w:sz w:val="26"/>
              </w:rPr>
              <w:t xml:space="preserve"> </w:t>
            </w:r>
            <w:r w:rsidRPr="00CF2B97">
              <w:rPr>
                <w:b/>
                <w:spacing w:val="-5"/>
                <w:sz w:val="26"/>
              </w:rPr>
              <w:t>I</w:t>
            </w:r>
            <w:r>
              <w:rPr>
                <w:b/>
                <w:spacing w:val="-5"/>
                <w:sz w:val="26"/>
                <w:lang w:val="vi-VN"/>
              </w:rPr>
              <w:t>V</w:t>
            </w:r>
          </w:p>
          <w:p w14:paraId="01CBB8F7" w14:textId="3F9E1BDD" w:rsidR="00CF2B97" w:rsidRDefault="00CF2B97" w:rsidP="00CF2B97">
            <w:pPr>
              <w:jc w:val="center"/>
              <w:rPr>
                <w:sz w:val="2"/>
                <w:szCs w:val="2"/>
              </w:rPr>
            </w:pPr>
            <w:r w:rsidRPr="00CF2B97">
              <w:rPr>
                <w:rFonts w:ascii="Times New Roman" w:hAnsi="Times New Roman" w:cs="Times New Roman"/>
                <w:b/>
                <w:sz w:val="26"/>
              </w:rPr>
              <w:t>(T</w:t>
            </w:r>
            <w:r>
              <w:rPr>
                <w:rFonts w:ascii="Times New Roman" w:hAnsi="Times New Roman" w:cs="Times New Roman"/>
                <w:b/>
                <w:sz w:val="26"/>
                <w:lang w:val="vi-VN"/>
              </w:rPr>
              <w:t>ự luận</w:t>
            </w:r>
            <w:r w:rsidRPr="00CF2B97">
              <w:rPr>
                <w:rFonts w:ascii="Times New Roman" w:hAnsi="Times New Roman" w:cs="Times New Roman"/>
                <w:b/>
                <w:spacing w:val="-2"/>
                <w:sz w:val="26"/>
              </w:rPr>
              <w:t>)</w:t>
            </w:r>
          </w:p>
        </w:tc>
        <w:tc>
          <w:tcPr>
            <w:tcW w:w="1276" w:type="dxa"/>
            <w:vMerge/>
            <w:tcBorders>
              <w:top w:val="nil"/>
            </w:tcBorders>
            <w:shd w:val="clear" w:color="auto" w:fill="DAF1D0"/>
          </w:tcPr>
          <w:p w14:paraId="7D5A8FF0" w14:textId="0FE93CBC" w:rsidR="00CF2B97" w:rsidRDefault="00CF2B97" w:rsidP="006D725A">
            <w:pPr>
              <w:rPr>
                <w:sz w:val="2"/>
                <w:szCs w:val="2"/>
              </w:rPr>
            </w:pPr>
          </w:p>
        </w:tc>
      </w:tr>
      <w:tr w:rsidR="00CF2B97" w14:paraId="2FB0A7A8" w14:textId="77777777" w:rsidTr="00AC6CFC">
        <w:trPr>
          <w:trHeight w:val="422"/>
        </w:trPr>
        <w:tc>
          <w:tcPr>
            <w:tcW w:w="2282" w:type="dxa"/>
            <w:gridSpan w:val="4"/>
            <w:vMerge/>
            <w:tcBorders>
              <w:top w:val="nil"/>
            </w:tcBorders>
            <w:shd w:val="clear" w:color="auto" w:fill="DAF1D0"/>
          </w:tcPr>
          <w:p w14:paraId="363792F0" w14:textId="77777777" w:rsidR="00CF2B97" w:rsidRDefault="00CF2B97" w:rsidP="006D725A">
            <w:pPr>
              <w:rPr>
                <w:sz w:val="2"/>
                <w:szCs w:val="2"/>
              </w:rPr>
            </w:pPr>
          </w:p>
        </w:tc>
        <w:tc>
          <w:tcPr>
            <w:tcW w:w="850" w:type="dxa"/>
            <w:vMerge/>
            <w:tcBorders>
              <w:top w:val="nil"/>
            </w:tcBorders>
            <w:shd w:val="clear" w:color="auto" w:fill="DAF1D0"/>
          </w:tcPr>
          <w:p w14:paraId="0D0CE48C" w14:textId="77777777" w:rsidR="00CF2B97" w:rsidRDefault="00CF2B97" w:rsidP="006D725A">
            <w:pPr>
              <w:rPr>
                <w:sz w:val="2"/>
                <w:szCs w:val="2"/>
              </w:rPr>
            </w:pPr>
          </w:p>
        </w:tc>
        <w:tc>
          <w:tcPr>
            <w:tcW w:w="992" w:type="dxa"/>
            <w:shd w:val="clear" w:color="auto" w:fill="DAF1D0"/>
          </w:tcPr>
          <w:p w14:paraId="42A87CCA" w14:textId="77777777" w:rsidR="00CF2B97" w:rsidRDefault="00CF2B97" w:rsidP="006D725A">
            <w:pPr>
              <w:pStyle w:val="TableParagraph"/>
              <w:spacing w:before="59"/>
              <w:ind w:left="32" w:right="23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NB</w:t>
            </w:r>
          </w:p>
        </w:tc>
        <w:tc>
          <w:tcPr>
            <w:tcW w:w="567" w:type="dxa"/>
            <w:shd w:val="clear" w:color="auto" w:fill="DAF1D0"/>
          </w:tcPr>
          <w:p w14:paraId="54C8387C" w14:textId="77777777" w:rsidR="00CF2B97" w:rsidRDefault="00CF2B97" w:rsidP="006D725A">
            <w:pPr>
              <w:pStyle w:val="TableParagraph"/>
              <w:spacing w:before="59"/>
              <w:ind w:left="37" w:right="19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TH</w:t>
            </w:r>
          </w:p>
        </w:tc>
        <w:tc>
          <w:tcPr>
            <w:tcW w:w="567" w:type="dxa"/>
            <w:shd w:val="clear" w:color="auto" w:fill="DAF1D0"/>
          </w:tcPr>
          <w:p w14:paraId="202BC47E" w14:textId="77777777" w:rsidR="00CF2B97" w:rsidRDefault="00CF2B97" w:rsidP="006D725A">
            <w:pPr>
              <w:pStyle w:val="TableParagraph"/>
              <w:spacing w:before="59"/>
              <w:ind w:left="37" w:right="17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VD</w:t>
            </w:r>
          </w:p>
        </w:tc>
        <w:tc>
          <w:tcPr>
            <w:tcW w:w="709" w:type="dxa"/>
            <w:shd w:val="clear" w:color="auto" w:fill="DAF1D0"/>
          </w:tcPr>
          <w:p w14:paraId="4A1DC846" w14:textId="77777777" w:rsidR="00CF2B97" w:rsidRDefault="00CF2B97" w:rsidP="006D725A">
            <w:pPr>
              <w:pStyle w:val="TableParagraph"/>
              <w:spacing w:before="59"/>
              <w:ind w:left="26" w:right="14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NB</w:t>
            </w:r>
          </w:p>
        </w:tc>
        <w:tc>
          <w:tcPr>
            <w:tcW w:w="709" w:type="dxa"/>
            <w:shd w:val="clear" w:color="auto" w:fill="DAF1D0"/>
          </w:tcPr>
          <w:p w14:paraId="73990F9A" w14:textId="77777777" w:rsidR="00CF2B97" w:rsidRDefault="00CF2B97" w:rsidP="006D725A">
            <w:pPr>
              <w:pStyle w:val="TableParagraph"/>
              <w:spacing w:before="59"/>
              <w:ind w:left="28" w:right="15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TH</w:t>
            </w:r>
          </w:p>
        </w:tc>
        <w:tc>
          <w:tcPr>
            <w:tcW w:w="709" w:type="dxa"/>
            <w:shd w:val="clear" w:color="auto" w:fill="DAF1D0"/>
          </w:tcPr>
          <w:p w14:paraId="51F86F8B" w14:textId="77777777" w:rsidR="00CF2B97" w:rsidRDefault="00CF2B97" w:rsidP="006D725A">
            <w:pPr>
              <w:pStyle w:val="TableParagraph"/>
              <w:spacing w:before="59"/>
              <w:ind w:left="39" w:right="15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VD</w:t>
            </w:r>
          </w:p>
        </w:tc>
        <w:tc>
          <w:tcPr>
            <w:tcW w:w="708" w:type="dxa"/>
            <w:shd w:val="clear" w:color="auto" w:fill="DAF1D0"/>
          </w:tcPr>
          <w:p w14:paraId="42DC1737" w14:textId="77777777" w:rsidR="00CF2B97" w:rsidRDefault="00CF2B97" w:rsidP="006D725A">
            <w:pPr>
              <w:pStyle w:val="TableParagraph"/>
              <w:spacing w:before="59"/>
              <w:ind w:left="39" w:right="20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NB</w:t>
            </w:r>
          </w:p>
        </w:tc>
        <w:tc>
          <w:tcPr>
            <w:tcW w:w="709" w:type="dxa"/>
            <w:shd w:val="clear" w:color="auto" w:fill="DAF1D0"/>
          </w:tcPr>
          <w:p w14:paraId="10736C27" w14:textId="77777777" w:rsidR="00CF2B97" w:rsidRDefault="00CF2B97" w:rsidP="006D725A">
            <w:pPr>
              <w:pStyle w:val="TableParagraph"/>
              <w:spacing w:before="59"/>
              <w:ind w:left="39" w:right="15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TH</w:t>
            </w:r>
          </w:p>
        </w:tc>
        <w:tc>
          <w:tcPr>
            <w:tcW w:w="709" w:type="dxa"/>
            <w:shd w:val="clear" w:color="auto" w:fill="DAF1D0"/>
          </w:tcPr>
          <w:p w14:paraId="3708DF79" w14:textId="77777777" w:rsidR="00CF2B97" w:rsidRDefault="00CF2B97" w:rsidP="006D725A">
            <w:pPr>
              <w:pStyle w:val="TableParagraph"/>
              <w:spacing w:before="59"/>
              <w:ind w:left="32" w:right="5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VD</w:t>
            </w:r>
          </w:p>
        </w:tc>
        <w:tc>
          <w:tcPr>
            <w:tcW w:w="709" w:type="dxa"/>
            <w:shd w:val="clear" w:color="auto" w:fill="DAF1D0"/>
          </w:tcPr>
          <w:p w14:paraId="550C337E" w14:textId="4D527110" w:rsidR="00CF2B97" w:rsidRPr="00CF2B97" w:rsidRDefault="00CF2B97" w:rsidP="0028362D">
            <w:pPr>
              <w:jc w:val="center"/>
              <w:rPr>
                <w:rFonts w:ascii="Times New Roman" w:hAnsi="Times New Roman" w:cs="Times New Roman"/>
                <w:sz w:val="2"/>
                <w:szCs w:val="2"/>
                <w:lang w:val="vi-VN"/>
              </w:rPr>
            </w:pPr>
            <w:r w:rsidRPr="00CF2B97">
              <w:rPr>
                <w:rFonts w:ascii="Times New Roman" w:hAnsi="Times New Roman" w:cs="Times New Roman"/>
                <w:sz w:val="2"/>
                <w:szCs w:val="2"/>
                <w:lang w:val="vi-VN"/>
              </w:rPr>
              <w:t>N</w:t>
            </w:r>
            <w:r w:rsidRPr="00CF2B97">
              <w:rPr>
                <w:rFonts w:ascii="Times New Roman" w:hAnsi="Times New Roman" w:cs="Times New Roman"/>
                <w:b/>
                <w:spacing w:val="-5"/>
                <w:sz w:val="26"/>
              </w:rPr>
              <w:t>NB</w:t>
            </w:r>
          </w:p>
        </w:tc>
        <w:tc>
          <w:tcPr>
            <w:tcW w:w="708" w:type="dxa"/>
            <w:gridSpan w:val="2"/>
            <w:shd w:val="clear" w:color="auto" w:fill="DAF1D0"/>
          </w:tcPr>
          <w:p w14:paraId="76B19304" w14:textId="6A929CF7" w:rsidR="00CF2B97" w:rsidRPr="00CF2B97" w:rsidRDefault="00CF2B97" w:rsidP="0028362D">
            <w:pPr>
              <w:jc w:val="center"/>
              <w:rPr>
                <w:rFonts w:ascii="Times New Roman" w:hAnsi="Times New Roman" w:cs="Times New Roman"/>
                <w:sz w:val="2"/>
                <w:szCs w:val="2"/>
              </w:rPr>
            </w:pPr>
            <w:r w:rsidRPr="00CF2B97">
              <w:rPr>
                <w:rFonts w:ascii="Times New Roman" w:hAnsi="Times New Roman" w:cs="Times New Roman"/>
                <w:b/>
                <w:spacing w:val="-5"/>
                <w:sz w:val="26"/>
              </w:rPr>
              <w:t>TH</w:t>
            </w:r>
          </w:p>
        </w:tc>
        <w:tc>
          <w:tcPr>
            <w:tcW w:w="709" w:type="dxa"/>
            <w:shd w:val="clear" w:color="auto" w:fill="DAF1D0"/>
          </w:tcPr>
          <w:p w14:paraId="73B26617" w14:textId="46AD6021" w:rsidR="00CF2B97" w:rsidRPr="00CF2B97" w:rsidRDefault="00CF2B97" w:rsidP="0028362D">
            <w:pPr>
              <w:jc w:val="center"/>
              <w:rPr>
                <w:rFonts w:ascii="Times New Roman" w:hAnsi="Times New Roman" w:cs="Times New Roman"/>
                <w:sz w:val="2"/>
                <w:szCs w:val="2"/>
              </w:rPr>
            </w:pPr>
            <w:r w:rsidRPr="00CF2B97">
              <w:rPr>
                <w:rFonts w:ascii="Times New Roman" w:hAnsi="Times New Roman" w:cs="Times New Roman"/>
                <w:b/>
                <w:spacing w:val="-5"/>
                <w:sz w:val="26"/>
              </w:rPr>
              <w:t>VD</w:t>
            </w:r>
          </w:p>
        </w:tc>
        <w:tc>
          <w:tcPr>
            <w:tcW w:w="1276" w:type="dxa"/>
            <w:vMerge/>
            <w:tcBorders>
              <w:top w:val="nil"/>
            </w:tcBorders>
            <w:shd w:val="clear" w:color="auto" w:fill="DAF1D0"/>
          </w:tcPr>
          <w:p w14:paraId="6A71ED7C" w14:textId="7F8385D6" w:rsidR="00CF2B97" w:rsidRDefault="00CF2B97" w:rsidP="006D725A">
            <w:pPr>
              <w:rPr>
                <w:sz w:val="2"/>
                <w:szCs w:val="2"/>
              </w:rPr>
            </w:pPr>
          </w:p>
        </w:tc>
      </w:tr>
      <w:tr w:rsidR="00CF2B97" w14:paraId="65810E69" w14:textId="77777777" w:rsidTr="00AC6CFC">
        <w:trPr>
          <w:trHeight w:val="388"/>
        </w:trPr>
        <w:tc>
          <w:tcPr>
            <w:tcW w:w="2282" w:type="dxa"/>
            <w:gridSpan w:val="4"/>
          </w:tcPr>
          <w:p w14:paraId="271CAA4E" w14:textId="7085E33F" w:rsidR="00CF2B97" w:rsidRPr="000738F4" w:rsidRDefault="00CF2B97" w:rsidP="000738F4">
            <w:pPr>
              <w:pStyle w:val="TableParagraph"/>
              <w:spacing w:before="45"/>
              <w:jc w:val="left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I. Dao động cơ</w:t>
            </w:r>
          </w:p>
        </w:tc>
        <w:tc>
          <w:tcPr>
            <w:tcW w:w="850" w:type="dxa"/>
            <w:shd w:val="clear" w:color="auto" w:fill="FFFF00"/>
          </w:tcPr>
          <w:p w14:paraId="11BE36C0" w14:textId="4DACFD6F" w:rsidR="00CF2B97" w:rsidRPr="00947DE7" w:rsidRDefault="00947DE7" w:rsidP="006D725A">
            <w:pPr>
              <w:pStyle w:val="TableParagraph"/>
              <w:spacing w:before="45"/>
              <w:ind w:left="11"/>
              <w:rPr>
                <w:sz w:val="26"/>
                <w:lang w:val="vi-VN"/>
              </w:rPr>
            </w:pPr>
            <w:r>
              <w:rPr>
                <w:spacing w:val="-10"/>
                <w:sz w:val="26"/>
                <w:lang w:val="vi-VN"/>
              </w:rPr>
              <w:t>16</w:t>
            </w:r>
          </w:p>
        </w:tc>
        <w:tc>
          <w:tcPr>
            <w:tcW w:w="992" w:type="dxa"/>
          </w:tcPr>
          <w:p w14:paraId="49471102" w14:textId="77777777" w:rsidR="00CF2B97" w:rsidRPr="0087010D" w:rsidRDefault="00CF2B97" w:rsidP="006D725A">
            <w:pPr>
              <w:pStyle w:val="TableParagraph"/>
              <w:spacing w:before="45"/>
              <w:ind w:left="32" w:right="24"/>
              <w:rPr>
                <w:sz w:val="26"/>
                <w:lang w:val="vi-VN"/>
              </w:rPr>
            </w:pPr>
            <w:r>
              <w:rPr>
                <w:spacing w:val="-10"/>
                <w:sz w:val="26"/>
              </w:rPr>
              <w:t>4</w:t>
            </w:r>
          </w:p>
        </w:tc>
        <w:tc>
          <w:tcPr>
            <w:tcW w:w="567" w:type="dxa"/>
          </w:tcPr>
          <w:p w14:paraId="4664487A" w14:textId="77777777" w:rsidR="00CF2B97" w:rsidRDefault="00CF2B97" w:rsidP="006D725A">
            <w:pPr>
              <w:pStyle w:val="TableParagraph"/>
              <w:spacing w:before="45"/>
              <w:ind w:left="37" w:right="24"/>
              <w:rPr>
                <w:sz w:val="26"/>
              </w:rPr>
            </w:pPr>
            <w:r>
              <w:rPr>
                <w:spacing w:val="-10"/>
                <w:sz w:val="26"/>
              </w:rPr>
              <w:t>2</w:t>
            </w:r>
          </w:p>
        </w:tc>
        <w:tc>
          <w:tcPr>
            <w:tcW w:w="567" w:type="dxa"/>
          </w:tcPr>
          <w:p w14:paraId="103D467E" w14:textId="77777777" w:rsidR="00CF2B97" w:rsidRPr="0087010D" w:rsidRDefault="00CF2B97" w:rsidP="006D725A">
            <w:pPr>
              <w:pStyle w:val="TableParagraph"/>
              <w:spacing w:before="45"/>
              <w:ind w:left="37" w:right="22"/>
              <w:rPr>
                <w:sz w:val="26"/>
                <w:lang w:val="vi-VN"/>
              </w:rPr>
            </w:pPr>
            <w:r>
              <w:rPr>
                <w:spacing w:val="-10"/>
                <w:sz w:val="26"/>
              </w:rPr>
              <w:t>0</w:t>
            </w:r>
          </w:p>
        </w:tc>
        <w:tc>
          <w:tcPr>
            <w:tcW w:w="709" w:type="dxa"/>
          </w:tcPr>
          <w:p w14:paraId="19C5FEE8" w14:textId="77777777" w:rsidR="00CF2B97" w:rsidRDefault="00CF2B97" w:rsidP="006D725A">
            <w:pPr>
              <w:pStyle w:val="TableParagraph"/>
              <w:spacing w:before="45"/>
              <w:ind w:left="26" w:right="14"/>
              <w:rPr>
                <w:sz w:val="26"/>
              </w:rPr>
            </w:pPr>
            <w:r>
              <w:rPr>
                <w:spacing w:val="-10"/>
                <w:sz w:val="26"/>
              </w:rPr>
              <w:t>1</w:t>
            </w:r>
          </w:p>
        </w:tc>
        <w:tc>
          <w:tcPr>
            <w:tcW w:w="709" w:type="dxa"/>
          </w:tcPr>
          <w:p w14:paraId="5BD0C76C" w14:textId="77777777" w:rsidR="00CF2B97" w:rsidRDefault="00CF2B97" w:rsidP="006D725A">
            <w:pPr>
              <w:pStyle w:val="TableParagraph"/>
              <w:spacing w:before="45"/>
              <w:ind w:left="28" w:right="19"/>
              <w:rPr>
                <w:sz w:val="26"/>
              </w:rPr>
            </w:pPr>
            <w:r>
              <w:rPr>
                <w:spacing w:val="-10"/>
                <w:sz w:val="26"/>
              </w:rPr>
              <w:t>1</w:t>
            </w:r>
          </w:p>
        </w:tc>
        <w:tc>
          <w:tcPr>
            <w:tcW w:w="709" w:type="dxa"/>
          </w:tcPr>
          <w:p w14:paraId="737F5C76" w14:textId="08C2F871" w:rsidR="00CF2B97" w:rsidRPr="00B04BE1" w:rsidRDefault="00B04BE1" w:rsidP="006D725A">
            <w:pPr>
              <w:pStyle w:val="TableParagraph"/>
              <w:spacing w:before="45"/>
              <w:ind w:left="39" w:right="19"/>
              <w:rPr>
                <w:sz w:val="26"/>
                <w:lang w:val="vi-VN"/>
              </w:rPr>
            </w:pPr>
            <w:r>
              <w:rPr>
                <w:spacing w:val="-10"/>
                <w:sz w:val="26"/>
                <w:lang w:val="vi-VN"/>
              </w:rPr>
              <w:t>1</w:t>
            </w:r>
          </w:p>
        </w:tc>
        <w:tc>
          <w:tcPr>
            <w:tcW w:w="708" w:type="dxa"/>
          </w:tcPr>
          <w:p w14:paraId="780B2016" w14:textId="77777777" w:rsidR="00CF2B97" w:rsidRDefault="00CF2B97" w:rsidP="006D725A">
            <w:pPr>
              <w:pStyle w:val="TableParagraph"/>
              <w:spacing w:before="45"/>
              <w:ind w:left="39" w:right="20"/>
              <w:rPr>
                <w:sz w:val="26"/>
              </w:rPr>
            </w:pPr>
            <w:r>
              <w:rPr>
                <w:spacing w:val="-10"/>
                <w:sz w:val="26"/>
              </w:rPr>
              <w:t>0</w:t>
            </w:r>
          </w:p>
        </w:tc>
        <w:tc>
          <w:tcPr>
            <w:tcW w:w="709" w:type="dxa"/>
          </w:tcPr>
          <w:p w14:paraId="5DDAEAB2" w14:textId="77777777" w:rsidR="00CF2B97" w:rsidRDefault="00CF2B97" w:rsidP="006D725A">
            <w:pPr>
              <w:pStyle w:val="TableParagraph"/>
              <w:spacing w:before="45"/>
              <w:ind w:left="39" w:right="19"/>
              <w:rPr>
                <w:sz w:val="26"/>
              </w:rPr>
            </w:pPr>
            <w:r>
              <w:rPr>
                <w:spacing w:val="-10"/>
                <w:sz w:val="26"/>
              </w:rPr>
              <w:t>1</w:t>
            </w:r>
          </w:p>
        </w:tc>
        <w:tc>
          <w:tcPr>
            <w:tcW w:w="709" w:type="dxa"/>
          </w:tcPr>
          <w:p w14:paraId="326A8E80" w14:textId="60610845" w:rsidR="00CF2B97" w:rsidRPr="00B04BE1" w:rsidRDefault="006C292F" w:rsidP="006D725A">
            <w:pPr>
              <w:pStyle w:val="TableParagraph"/>
              <w:spacing w:before="45"/>
              <w:ind w:left="32" w:right="10"/>
              <w:rPr>
                <w:sz w:val="26"/>
                <w:lang w:val="vi-VN"/>
              </w:rPr>
            </w:pPr>
            <w:r>
              <w:rPr>
                <w:spacing w:val="-10"/>
                <w:sz w:val="26"/>
                <w:lang w:val="vi-VN"/>
              </w:rPr>
              <w:t>1</w:t>
            </w:r>
          </w:p>
        </w:tc>
        <w:tc>
          <w:tcPr>
            <w:tcW w:w="709" w:type="dxa"/>
          </w:tcPr>
          <w:p w14:paraId="0445E911" w14:textId="685EAD0B" w:rsidR="00CF2B97" w:rsidRPr="00B04BE1" w:rsidRDefault="00B04BE1" w:rsidP="006D725A">
            <w:pPr>
              <w:pStyle w:val="TableParagraph"/>
              <w:spacing w:before="45"/>
              <w:ind w:left="32" w:right="10"/>
              <w:rPr>
                <w:b/>
                <w:spacing w:val="-5"/>
                <w:sz w:val="26"/>
                <w:lang w:val="vi-VN"/>
              </w:rPr>
            </w:pPr>
            <w:r>
              <w:rPr>
                <w:b/>
                <w:spacing w:val="-5"/>
                <w:sz w:val="26"/>
                <w:lang w:val="vi-VN"/>
              </w:rPr>
              <w:t>0</w:t>
            </w:r>
          </w:p>
        </w:tc>
        <w:tc>
          <w:tcPr>
            <w:tcW w:w="708" w:type="dxa"/>
            <w:gridSpan w:val="2"/>
          </w:tcPr>
          <w:p w14:paraId="6BA62004" w14:textId="555292FF" w:rsidR="00CF2B97" w:rsidRPr="00B04BE1" w:rsidRDefault="00B04BE1" w:rsidP="006D725A">
            <w:pPr>
              <w:pStyle w:val="TableParagraph"/>
              <w:spacing w:before="45"/>
              <w:ind w:left="32" w:right="10"/>
              <w:rPr>
                <w:b/>
                <w:spacing w:val="-5"/>
                <w:sz w:val="26"/>
                <w:lang w:val="vi-VN"/>
              </w:rPr>
            </w:pPr>
            <w:r>
              <w:rPr>
                <w:b/>
                <w:spacing w:val="-5"/>
                <w:sz w:val="26"/>
                <w:lang w:val="vi-VN"/>
              </w:rPr>
              <w:t>0</w:t>
            </w:r>
          </w:p>
        </w:tc>
        <w:tc>
          <w:tcPr>
            <w:tcW w:w="709" w:type="dxa"/>
          </w:tcPr>
          <w:p w14:paraId="077EBEAA" w14:textId="598FF77A" w:rsidR="00CF2B97" w:rsidRPr="00B04BE1" w:rsidRDefault="0087010D" w:rsidP="006D725A">
            <w:pPr>
              <w:pStyle w:val="TableParagraph"/>
              <w:spacing w:before="45"/>
              <w:ind w:left="32" w:right="10"/>
              <w:rPr>
                <w:b/>
                <w:spacing w:val="-5"/>
                <w:sz w:val="26"/>
                <w:lang w:val="vi-VN"/>
              </w:rPr>
            </w:pPr>
            <w:r>
              <w:rPr>
                <w:b/>
                <w:spacing w:val="-5"/>
                <w:sz w:val="26"/>
                <w:lang w:val="vi-VN"/>
              </w:rPr>
              <w:t>2</w:t>
            </w:r>
          </w:p>
        </w:tc>
        <w:tc>
          <w:tcPr>
            <w:tcW w:w="1276" w:type="dxa"/>
          </w:tcPr>
          <w:p w14:paraId="3CE98431" w14:textId="022CC9F6" w:rsidR="00CF2B97" w:rsidRPr="00AA0211" w:rsidRDefault="00CF2B97" w:rsidP="006D725A">
            <w:pPr>
              <w:pStyle w:val="TableParagraph"/>
              <w:spacing w:before="45"/>
              <w:ind w:left="32" w:right="10"/>
              <w:rPr>
                <w:b/>
                <w:sz w:val="26"/>
                <w:lang w:val="vi-VN"/>
              </w:rPr>
            </w:pPr>
            <w:r>
              <w:rPr>
                <w:b/>
                <w:spacing w:val="-5"/>
                <w:sz w:val="26"/>
              </w:rPr>
              <w:t>1</w:t>
            </w:r>
            <w:r w:rsidR="006C292F">
              <w:rPr>
                <w:b/>
                <w:spacing w:val="-5"/>
                <w:sz w:val="26"/>
                <w:lang w:val="vi-VN"/>
              </w:rPr>
              <w:t>1</w:t>
            </w:r>
          </w:p>
        </w:tc>
      </w:tr>
      <w:tr w:rsidR="00CF2B97" w14:paraId="2520AF74" w14:textId="77777777" w:rsidTr="00AC6CFC">
        <w:trPr>
          <w:trHeight w:val="393"/>
        </w:trPr>
        <w:tc>
          <w:tcPr>
            <w:tcW w:w="2282" w:type="dxa"/>
            <w:gridSpan w:val="4"/>
          </w:tcPr>
          <w:p w14:paraId="2312BE58" w14:textId="18817A80" w:rsidR="00CF2B97" w:rsidRPr="000738F4" w:rsidRDefault="00CF2B97" w:rsidP="000738F4">
            <w:pPr>
              <w:pStyle w:val="TableParagraph"/>
              <w:spacing w:before="45"/>
              <w:jc w:val="left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II. Sóng</w:t>
            </w:r>
          </w:p>
        </w:tc>
        <w:tc>
          <w:tcPr>
            <w:tcW w:w="850" w:type="dxa"/>
            <w:shd w:val="clear" w:color="auto" w:fill="FFFF00"/>
          </w:tcPr>
          <w:p w14:paraId="211CF489" w14:textId="2A0ECF69" w:rsidR="00CF2B97" w:rsidRPr="00947DE7" w:rsidRDefault="00947DE7" w:rsidP="006D725A">
            <w:pPr>
              <w:pStyle w:val="TableParagraph"/>
              <w:spacing w:before="45"/>
              <w:ind w:left="11"/>
              <w:rPr>
                <w:sz w:val="26"/>
                <w:lang w:val="vi-VN"/>
              </w:rPr>
            </w:pPr>
            <w:r>
              <w:rPr>
                <w:spacing w:val="-10"/>
                <w:sz w:val="26"/>
                <w:lang w:val="vi-VN"/>
              </w:rPr>
              <w:t>18</w:t>
            </w:r>
          </w:p>
        </w:tc>
        <w:tc>
          <w:tcPr>
            <w:tcW w:w="992" w:type="dxa"/>
          </w:tcPr>
          <w:p w14:paraId="6EDDF8F1" w14:textId="614E13B1" w:rsidR="00CF2B97" w:rsidRPr="00B04BE1" w:rsidRDefault="00B04BE1" w:rsidP="006D725A">
            <w:pPr>
              <w:pStyle w:val="TableParagraph"/>
              <w:spacing w:before="45"/>
              <w:ind w:left="32" w:right="24"/>
              <w:rPr>
                <w:sz w:val="26"/>
                <w:lang w:val="vi-VN"/>
              </w:rPr>
            </w:pPr>
            <w:r>
              <w:rPr>
                <w:spacing w:val="-10"/>
                <w:sz w:val="26"/>
                <w:lang w:val="vi-VN"/>
              </w:rPr>
              <w:t>6</w:t>
            </w:r>
          </w:p>
        </w:tc>
        <w:tc>
          <w:tcPr>
            <w:tcW w:w="567" w:type="dxa"/>
          </w:tcPr>
          <w:p w14:paraId="54A43933" w14:textId="3D39D4A1" w:rsidR="00CF2B97" w:rsidRPr="00B04BE1" w:rsidRDefault="00B04BE1" w:rsidP="006D725A">
            <w:pPr>
              <w:pStyle w:val="TableParagraph"/>
              <w:spacing w:before="45"/>
              <w:ind w:left="37" w:right="24"/>
              <w:rPr>
                <w:sz w:val="26"/>
                <w:lang w:val="vi-VN"/>
              </w:rPr>
            </w:pPr>
            <w:r>
              <w:rPr>
                <w:spacing w:val="-10"/>
                <w:sz w:val="26"/>
                <w:lang w:val="vi-VN"/>
              </w:rPr>
              <w:t>2</w:t>
            </w:r>
          </w:p>
        </w:tc>
        <w:tc>
          <w:tcPr>
            <w:tcW w:w="567" w:type="dxa"/>
          </w:tcPr>
          <w:p w14:paraId="3B3338E9" w14:textId="77777777" w:rsidR="00CF2B97" w:rsidRDefault="00CF2B97" w:rsidP="006D725A">
            <w:pPr>
              <w:pStyle w:val="TableParagraph"/>
              <w:spacing w:before="45"/>
              <w:ind w:left="37" w:right="22"/>
              <w:rPr>
                <w:sz w:val="26"/>
              </w:rPr>
            </w:pPr>
            <w:r>
              <w:rPr>
                <w:spacing w:val="-10"/>
                <w:sz w:val="26"/>
              </w:rPr>
              <w:t>0</w:t>
            </w:r>
          </w:p>
        </w:tc>
        <w:tc>
          <w:tcPr>
            <w:tcW w:w="709" w:type="dxa"/>
          </w:tcPr>
          <w:p w14:paraId="371B2540" w14:textId="77777777" w:rsidR="00CF2B97" w:rsidRDefault="00CF2B97" w:rsidP="006D725A">
            <w:pPr>
              <w:pStyle w:val="TableParagraph"/>
              <w:spacing w:before="45"/>
              <w:ind w:left="26" w:right="14"/>
              <w:rPr>
                <w:sz w:val="26"/>
              </w:rPr>
            </w:pPr>
            <w:r>
              <w:rPr>
                <w:spacing w:val="-10"/>
                <w:sz w:val="26"/>
              </w:rPr>
              <w:t>3</w:t>
            </w:r>
          </w:p>
        </w:tc>
        <w:tc>
          <w:tcPr>
            <w:tcW w:w="709" w:type="dxa"/>
          </w:tcPr>
          <w:p w14:paraId="2770E397" w14:textId="77777777" w:rsidR="00CF2B97" w:rsidRDefault="00CF2B97" w:rsidP="006D725A">
            <w:pPr>
              <w:pStyle w:val="TableParagraph"/>
              <w:spacing w:before="45"/>
              <w:ind w:left="28" w:right="19"/>
              <w:rPr>
                <w:sz w:val="26"/>
              </w:rPr>
            </w:pPr>
            <w:r>
              <w:rPr>
                <w:spacing w:val="-10"/>
                <w:sz w:val="26"/>
              </w:rPr>
              <w:t>3</w:t>
            </w:r>
          </w:p>
        </w:tc>
        <w:tc>
          <w:tcPr>
            <w:tcW w:w="709" w:type="dxa"/>
          </w:tcPr>
          <w:p w14:paraId="30D7DB71" w14:textId="36934DE7" w:rsidR="00CF2B97" w:rsidRPr="00B04BE1" w:rsidRDefault="00B04BE1" w:rsidP="006D725A">
            <w:pPr>
              <w:pStyle w:val="TableParagraph"/>
              <w:spacing w:before="45"/>
              <w:ind w:left="39" w:right="19"/>
              <w:rPr>
                <w:sz w:val="26"/>
                <w:lang w:val="vi-VN"/>
              </w:rPr>
            </w:pPr>
            <w:r>
              <w:rPr>
                <w:spacing w:val="-10"/>
                <w:sz w:val="26"/>
                <w:lang w:val="vi-VN"/>
              </w:rPr>
              <w:t>3</w:t>
            </w:r>
          </w:p>
        </w:tc>
        <w:tc>
          <w:tcPr>
            <w:tcW w:w="708" w:type="dxa"/>
          </w:tcPr>
          <w:p w14:paraId="640A51BE" w14:textId="77777777" w:rsidR="00CF2B97" w:rsidRDefault="00CF2B97" w:rsidP="006D725A">
            <w:pPr>
              <w:pStyle w:val="TableParagraph"/>
              <w:spacing w:before="45"/>
              <w:ind w:left="39" w:right="20"/>
              <w:rPr>
                <w:sz w:val="26"/>
              </w:rPr>
            </w:pPr>
            <w:r>
              <w:rPr>
                <w:spacing w:val="-10"/>
                <w:sz w:val="26"/>
              </w:rPr>
              <w:t>0</w:t>
            </w:r>
          </w:p>
        </w:tc>
        <w:tc>
          <w:tcPr>
            <w:tcW w:w="709" w:type="dxa"/>
          </w:tcPr>
          <w:p w14:paraId="7AEEE21A" w14:textId="2AED2CCA" w:rsidR="00CF2B97" w:rsidRPr="006C292F" w:rsidRDefault="006C292F" w:rsidP="006D725A">
            <w:pPr>
              <w:pStyle w:val="TableParagraph"/>
              <w:spacing w:before="45"/>
              <w:ind w:left="39" w:right="19"/>
              <w:rPr>
                <w:sz w:val="26"/>
                <w:lang w:val="vi-VN"/>
              </w:rPr>
            </w:pPr>
            <w:r>
              <w:rPr>
                <w:spacing w:val="-10"/>
                <w:sz w:val="26"/>
                <w:lang w:val="vi-VN"/>
              </w:rPr>
              <w:t>2</w:t>
            </w:r>
          </w:p>
        </w:tc>
        <w:tc>
          <w:tcPr>
            <w:tcW w:w="709" w:type="dxa"/>
          </w:tcPr>
          <w:p w14:paraId="3964F7DB" w14:textId="5A60C1D2" w:rsidR="00CF2B97" w:rsidRPr="00B04BE1" w:rsidRDefault="00B04BE1" w:rsidP="006D725A">
            <w:pPr>
              <w:pStyle w:val="TableParagraph"/>
              <w:spacing w:before="45"/>
              <w:ind w:left="32" w:right="10"/>
              <w:rPr>
                <w:sz w:val="26"/>
                <w:lang w:val="vi-VN"/>
              </w:rPr>
            </w:pPr>
            <w:r>
              <w:rPr>
                <w:spacing w:val="-10"/>
                <w:sz w:val="26"/>
                <w:lang w:val="vi-VN"/>
              </w:rPr>
              <w:t>2</w:t>
            </w:r>
          </w:p>
        </w:tc>
        <w:tc>
          <w:tcPr>
            <w:tcW w:w="709" w:type="dxa"/>
          </w:tcPr>
          <w:p w14:paraId="043D11F6" w14:textId="1321667A" w:rsidR="00CF2B97" w:rsidRPr="00B04BE1" w:rsidRDefault="00B04BE1" w:rsidP="006D725A">
            <w:pPr>
              <w:pStyle w:val="TableParagraph"/>
              <w:spacing w:before="45"/>
              <w:ind w:left="32" w:right="10"/>
              <w:rPr>
                <w:b/>
                <w:spacing w:val="-5"/>
                <w:sz w:val="26"/>
                <w:lang w:val="vi-VN"/>
              </w:rPr>
            </w:pPr>
            <w:r>
              <w:rPr>
                <w:b/>
                <w:spacing w:val="-5"/>
                <w:sz w:val="26"/>
                <w:lang w:val="vi-VN"/>
              </w:rPr>
              <w:t>0</w:t>
            </w:r>
          </w:p>
        </w:tc>
        <w:tc>
          <w:tcPr>
            <w:tcW w:w="708" w:type="dxa"/>
            <w:gridSpan w:val="2"/>
          </w:tcPr>
          <w:p w14:paraId="7AF080FC" w14:textId="5BDE2CAF" w:rsidR="00CF2B97" w:rsidRPr="00B04BE1" w:rsidRDefault="00B04BE1" w:rsidP="006D725A">
            <w:pPr>
              <w:pStyle w:val="TableParagraph"/>
              <w:spacing w:before="45"/>
              <w:ind w:left="32" w:right="10"/>
              <w:rPr>
                <w:b/>
                <w:spacing w:val="-5"/>
                <w:sz w:val="26"/>
                <w:lang w:val="vi-VN"/>
              </w:rPr>
            </w:pPr>
            <w:r>
              <w:rPr>
                <w:b/>
                <w:spacing w:val="-5"/>
                <w:sz w:val="26"/>
                <w:lang w:val="vi-VN"/>
              </w:rPr>
              <w:t>0</w:t>
            </w:r>
          </w:p>
        </w:tc>
        <w:tc>
          <w:tcPr>
            <w:tcW w:w="709" w:type="dxa"/>
          </w:tcPr>
          <w:p w14:paraId="5B3461E8" w14:textId="3AB54B55" w:rsidR="00CF2B97" w:rsidRPr="00B04BE1" w:rsidRDefault="00D16EDA" w:rsidP="006D725A">
            <w:pPr>
              <w:pStyle w:val="TableParagraph"/>
              <w:spacing w:before="45"/>
              <w:ind w:left="32" w:right="10"/>
              <w:rPr>
                <w:b/>
                <w:spacing w:val="-5"/>
                <w:sz w:val="26"/>
                <w:lang w:val="vi-VN"/>
              </w:rPr>
            </w:pPr>
            <w:r>
              <w:rPr>
                <w:b/>
                <w:spacing w:val="-5"/>
                <w:sz w:val="26"/>
                <w:lang w:val="vi-VN"/>
              </w:rPr>
              <w:t>2</w:t>
            </w:r>
          </w:p>
        </w:tc>
        <w:tc>
          <w:tcPr>
            <w:tcW w:w="1276" w:type="dxa"/>
          </w:tcPr>
          <w:p w14:paraId="71856280" w14:textId="1300BDF3" w:rsidR="00CF2B97" w:rsidRPr="00AA0211" w:rsidRDefault="00CF2B97" w:rsidP="006D725A">
            <w:pPr>
              <w:pStyle w:val="TableParagraph"/>
              <w:spacing w:before="45"/>
              <w:ind w:left="32" w:right="10"/>
              <w:rPr>
                <w:b/>
                <w:sz w:val="26"/>
                <w:lang w:val="vi-VN"/>
              </w:rPr>
            </w:pPr>
            <w:r>
              <w:rPr>
                <w:b/>
                <w:spacing w:val="-5"/>
                <w:sz w:val="26"/>
              </w:rPr>
              <w:t>2</w:t>
            </w:r>
            <w:r w:rsidR="006C292F">
              <w:rPr>
                <w:b/>
                <w:spacing w:val="-5"/>
                <w:sz w:val="26"/>
                <w:lang w:val="vi-VN"/>
              </w:rPr>
              <w:t>5</w:t>
            </w:r>
          </w:p>
        </w:tc>
      </w:tr>
      <w:tr w:rsidR="00CF2B97" w14:paraId="3903AB0D" w14:textId="77777777" w:rsidTr="00AC6CFC">
        <w:trPr>
          <w:trHeight w:val="388"/>
        </w:trPr>
        <w:tc>
          <w:tcPr>
            <w:tcW w:w="3132" w:type="dxa"/>
            <w:gridSpan w:val="5"/>
            <w:shd w:val="clear" w:color="auto" w:fill="FAE1D4"/>
          </w:tcPr>
          <w:p w14:paraId="71F7BECB" w14:textId="77777777" w:rsidR="00CF2B97" w:rsidRDefault="00CF2B97" w:rsidP="006D725A">
            <w:pPr>
              <w:pStyle w:val="TableParagraph"/>
              <w:spacing w:before="40"/>
              <w:ind w:left="21"/>
              <w:rPr>
                <w:b/>
                <w:sz w:val="26"/>
              </w:rPr>
            </w:pPr>
            <w:r>
              <w:rPr>
                <w:b/>
                <w:spacing w:val="-4"/>
                <w:sz w:val="26"/>
              </w:rPr>
              <w:t>Tổng</w:t>
            </w:r>
          </w:p>
        </w:tc>
        <w:tc>
          <w:tcPr>
            <w:tcW w:w="992" w:type="dxa"/>
            <w:shd w:val="clear" w:color="auto" w:fill="FAE1D4"/>
          </w:tcPr>
          <w:p w14:paraId="485F60CA" w14:textId="2663C268" w:rsidR="00CF2B97" w:rsidRPr="00B04BE1" w:rsidRDefault="00CF2B97" w:rsidP="006D725A">
            <w:pPr>
              <w:pStyle w:val="TableParagraph"/>
              <w:spacing w:before="40"/>
              <w:ind w:left="32"/>
              <w:rPr>
                <w:b/>
                <w:sz w:val="26"/>
                <w:lang w:val="vi-VN"/>
              </w:rPr>
            </w:pPr>
            <w:r>
              <w:rPr>
                <w:b/>
                <w:spacing w:val="-5"/>
                <w:sz w:val="26"/>
              </w:rPr>
              <w:t>1</w:t>
            </w:r>
            <w:r w:rsidR="00B04BE1">
              <w:rPr>
                <w:b/>
                <w:spacing w:val="-5"/>
                <w:sz w:val="26"/>
                <w:lang w:val="vi-VN"/>
              </w:rPr>
              <w:t>0</w:t>
            </w:r>
          </w:p>
        </w:tc>
        <w:tc>
          <w:tcPr>
            <w:tcW w:w="567" w:type="dxa"/>
            <w:shd w:val="clear" w:color="auto" w:fill="FAE1D4"/>
          </w:tcPr>
          <w:p w14:paraId="0E1106B8" w14:textId="311F3CDF" w:rsidR="00CF2B97" w:rsidRPr="00B04BE1" w:rsidRDefault="00B04BE1" w:rsidP="006D725A">
            <w:pPr>
              <w:pStyle w:val="TableParagraph"/>
              <w:spacing w:before="40"/>
              <w:ind w:left="37" w:right="5"/>
              <w:rPr>
                <w:b/>
                <w:sz w:val="26"/>
                <w:lang w:val="vi-VN"/>
              </w:rPr>
            </w:pPr>
            <w:r>
              <w:rPr>
                <w:b/>
                <w:spacing w:val="-10"/>
                <w:sz w:val="26"/>
                <w:lang w:val="vi-VN"/>
              </w:rPr>
              <w:t>4</w:t>
            </w:r>
          </w:p>
        </w:tc>
        <w:tc>
          <w:tcPr>
            <w:tcW w:w="567" w:type="dxa"/>
            <w:shd w:val="clear" w:color="auto" w:fill="FAE1D4"/>
          </w:tcPr>
          <w:p w14:paraId="3E3B7272" w14:textId="77777777" w:rsidR="00CF2B97" w:rsidRDefault="00CF2B97" w:rsidP="006D725A">
            <w:pPr>
              <w:pStyle w:val="TableParagraph"/>
              <w:spacing w:before="40"/>
              <w:ind w:left="37" w:right="12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0</w:t>
            </w:r>
          </w:p>
        </w:tc>
        <w:tc>
          <w:tcPr>
            <w:tcW w:w="709" w:type="dxa"/>
            <w:shd w:val="clear" w:color="auto" w:fill="FAE1D4"/>
          </w:tcPr>
          <w:p w14:paraId="09A262B3" w14:textId="77777777" w:rsidR="00CF2B97" w:rsidRDefault="00CF2B97" w:rsidP="006D725A">
            <w:pPr>
              <w:pStyle w:val="TableParagraph"/>
              <w:spacing w:before="40"/>
              <w:ind w:left="26" w:right="4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4</w:t>
            </w:r>
          </w:p>
        </w:tc>
        <w:tc>
          <w:tcPr>
            <w:tcW w:w="709" w:type="dxa"/>
            <w:shd w:val="clear" w:color="auto" w:fill="FAE1D4"/>
          </w:tcPr>
          <w:p w14:paraId="35B113FE" w14:textId="77777777" w:rsidR="00CF2B97" w:rsidRDefault="00CF2B97" w:rsidP="006D725A">
            <w:pPr>
              <w:pStyle w:val="TableParagraph"/>
              <w:spacing w:before="40"/>
              <w:ind w:left="28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4</w:t>
            </w:r>
          </w:p>
        </w:tc>
        <w:tc>
          <w:tcPr>
            <w:tcW w:w="709" w:type="dxa"/>
            <w:shd w:val="clear" w:color="auto" w:fill="FAE1D4"/>
          </w:tcPr>
          <w:p w14:paraId="6558BC21" w14:textId="13B51299" w:rsidR="00CF2B97" w:rsidRPr="00B04BE1" w:rsidRDefault="00B04BE1" w:rsidP="006D725A">
            <w:pPr>
              <w:pStyle w:val="TableParagraph"/>
              <w:spacing w:before="40"/>
              <w:ind w:left="39"/>
              <w:rPr>
                <w:b/>
                <w:sz w:val="26"/>
                <w:lang w:val="vi-VN"/>
              </w:rPr>
            </w:pPr>
            <w:r>
              <w:rPr>
                <w:b/>
                <w:spacing w:val="-10"/>
                <w:sz w:val="26"/>
                <w:lang w:val="vi-VN"/>
              </w:rPr>
              <w:t>4</w:t>
            </w:r>
          </w:p>
        </w:tc>
        <w:tc>
          <w:tcPr>
            <w:tcW w:w="708" w:type="dxa"/>
            <w:shd w:val="clear" w:color="auto" w:fill="FAE1D4"/>
          </w:tcPr>
          <w:p w14:paraId="18363B6C" w14:textId="77777777" w:rsidR="00CF2B97" w:rsidRDefault="00CF2B97" w:rsidP="006D725A">
            <w:pPr>
              <w:pStyle w:val="TableParagraph"/>
              <w:spacing w:before="40"/>
              <w:ind w:left="39" w:right="1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0</w:t>
            </w:r>
          </w:p>
        </w:tc>
        <w:tc>
          <w:tcPr>
            <w:tcW w:w="709" w:type="dxa"/>
            <w:shd w:val="clear" w:color="auto" w:fill="FAE1D4"/>
          </w:tcPr>
          <w:p w14:paraId="73925441" w14:textId="41B40111" w:rsidR="00CF2B97" w:rsidRPr="006C292F" w:rsidRDefault="006C292F" w:rsidP="006D725A">
            <w:pPr>
              <w:pStyle w:val="TableParagraph"/>
              <w:spacing w:before="40"/>
              <w:ind w:left="39"/>
              <w:rPr>
                <w:b/>
                <w:sz w:val="26"/>
                <w:lang w:val="vi-VN"/>
              </w:rPr>
            </w:pPr>
            <w:r>
              <w:rPr>
                <w:b/>
                <w:spacing w:val="-10"/>
                <w:sz w:val="26"/>
                <w:lang w:val="vi-VN"/>
              </w:rPr>
              <w:t>3</w:t>
            </w:r>
          </w:p>
        </w:tc>
        <w:tc>
          <w:tcPr>
            <w:tcW w:w="709" w:type="dxa"/>
            <w:shd w:val="clear" w:color="auto" w:fill="FAE1D4"/>
          </w:tcPr>
          <w:p w14:paraId="4FB74064" w14:textId="7474DFA8" w:rsidR="00CF2B97" w:rsidRPr="006C292F" w:rsidRDefault="006C292F" w:rsidP="006D725A">
            <w:pPr>
              <w:pStyle w:val="TableParagraph"/>
              <w:spacing w:before="40"/>
              <w:ind w:left="32"/>
              <w:rPr>
                <w:b/>
                <w:sz w:val="26"/>
                <w:lang w:val="vi-VN"/>
              </w:rPr>
            </w:pPr>
            <w:r>
              <w:rPr>
                <w:b/>
                <w:spacing w:val="-10"/>
                <w:sz w:val="26"/>
                <w:lang w:val="vi-VN"/>
              </w:rPr>
              <w:t>3</w:t>
            </w:r>
          </w:p>
        </w:tc>
        <w:tc>
          <w:tcPr>
            <w:tcW w:w="709" w:type="dxa"/>
            <w:shd w:val="clear" w:color="auto" w:fill="FAE1D4"/>
          </w:tcPr>
          <w:p w14:paraId="707B1439" w14:textId="036503E1" w:rsidR="00CF2B97" w:rsidRPr="00B04BE1" w:rsidRDefault="00B04BE1" w:rsidP="006D725A">
            <w:pPr>
              <w:pStyle w:val="TableParagraph"/>
              <w:spacing w:before="40"/>
              <w:ind w:left="32"/>
              <w:rPr>
                <w:b/>
                <w:spacing w:val="-5"/>
                <w:sz w:val="26"/>
                <w:lang w:val="vi-VN"/>
              </w:rPr>
            </w:pPr>
            <w:r>
              <w:rPr>
                <w:b/>
                <w:spacing w:val="-5"/>
                <w:sz w:val="26"/>
                <w:lang w:val="vi-VN"/>
              </w:rPr>
              <w:t>0</w:t>
            </w:r>
          </w:p>
        </w:tc>
        <w:tc>
          <w:tcPr>
            <w:tcW w:w="708" w:type="dxa"/>
            <w:gridSpan w:val="2"/>
            <w:shd w:val="clear" w:color="auto" w:fill="FAE1D4"/>
          </w:tcPr>
          <w:p w14:paraId="19F8190D" w14:textId="75650C90" w:rsidR="00CF2B97" w:rsidRPr="00B04BE1" w:rsidRDefault="00B04BE1" w:rsidP="006D725A">
            <w:pPr>
              <w:pStyle w:val="TableParagraph"/>
              <w:spacing w:before="40"/>
              <w:ind w:left="32"/>
              <w:rPr>
                <w:b/>
                <w:spacing w:val="-5"/>
                <w:sz w:val="26"/>
                <w:lang w:val="vi-VN"/>
              </w:rPr>
            </w:pPr>
            <w:r>
              <w:rPr>
                <w:b/>
                <w:spacing w:val="-5"/>
                <w:sz w:val="26"/>
                <w:lang w:val="vi-VN"/>
              </w:rPr>
              <w:t>0</w:t>
            </w:r>
          </w:p>
        </w:tc>
        <w:tc>
          <w:tcPr>
            <w:tcW w:w="709" w:type="dxa"/>
            <w:shd w:val="clear" w:color="auto" w:fill="FAE1D4"/>
          </w:tcPr>
          <w:p w14:paraId="3307EC03" w14:textId="3B9F4D1A" w:rsidR="00CF2B97" w:rsidRPr="00B04BE1" w:rsidRDefault="00AA0211" w:rsidP="006D725A">
            <w:pPr>
              <w:pStyle w:val="TableParagraph"/>
              <w:spacing w:before="40"/>
              <w:ind w:left="32"/>
              <w:rPr>
                <w:b/>
                <w:spacing w:val="-5"/>
                <w:sz w:val="26"/>
                <w:lang w:val="vi-VN"/>
              </w:rPr>
            </w:pPr>
            <w:r>
              <w:rPr>
                <w:b/>
                <w:spacing w:val="-5"/>
                <w:sz w:val="26"/>
                <w:lang w:val="vi-VN"/>
              </w:rPr>
              <w:t>4</w:t>
            </w:r>
          </w:p>
        </w:tc>
        <w:tc>
          <w:tcPr>
            <w:tcW w:w="1276" w:type="dxa"/>
            <w:shd w:val="clear" w:color="auto" w:fill="FAE1D4"/>
          </w:tcPr>
          <w:p w14:paraId="442E230E" w14:textId="4A400807" w:rsidR="00CF2B97" w:rsidRPr="00AA0211" w:rsidRDefault="00AA0211" w:rsidP="006D725A">
            <w:pPr>
              <w:pStyle w:val="TableParagraph"/>
              <w:spacing w:before="40"/>
              <w:ind w:left="32"/>
              <w:rPr>
                <w:b/>
                <w:sz w:val="26"/>
                <w:lang w:val="vi-VN"/>
              </w:rPr>
            </w:pPr>
            <w:r>
              <w:rPr>
                <w:b/>
                <w:spacing w:val="-5"/>
                <w:sz w:val="26"/>
                <w:lang w:val="vi-VN"/>
              </w:rPr>
              <w:t>36</w:t>
            </w:r>
          </w:p>
        </w:tc>
      </w:tr>
      <w:tr w:rsidR="00CF2B97" w14:paraId="119772C9" w14:textId="77777777" w:rsidTr="00F71DEF">
        <w:trPr>
          <w:trHeight w:val="388"/>
        </w:trPr>
        <w:tc>
          <w:tcPr>
            <w:tcW w:w="3132" w:type="dxa"/>
            <w:gridSpan w:val="5"/>
            <w:shd w:val="clear" w:color="auto" w:fill="FAE1D4"/>
          </w:tcPr>
          <w:p w14:paraId="5CC5D8D4" w14:textId="77777777" w:rsidR="00CF2B97" w:rsidRDefault="00CF2B97" w:rsidP="006D725A">
            <w:pPr>
              <w:pStyle w:val="TableParagraph"/>
              <w:spacing w:before="45"/>
              <w:ind w:left="21" w:right="5"/>
              <w:rPr>
                <w:b/>
                <w:sz w:val="26"/>
              </w:rPr>
            </w:pPr>
            <w:r>
              <w:rPr>
                <w:b/>
                <w:spacing w:val="-4"/>
                <w:sz w:val="26"/>
              </w:rPr>
              <w:t>Điểm</w:t>
            </w:r>
          </w:p>
        </w:tc>
        <w:tc>
          <w:tcPr>
            <w:tcW w:w="2126" w:type="dxa"/>
            <w:gridSpan w:val="3"/>
            <w:shd w:val="clear" w:color="auto" w:fill="F1CEEE"/>
          </w:tcPr>
          <w:p w14:paraId="2D1C2551" w14:textId="7CA55BA9" w:rsidR="00CF2B97" w:rsidRDefault="00CF2B97" w:rsidP="00DF250F">
            <w:pPr>
              <w:pStyle w:val="TableParagraph"/>
              <w:spacing w:before="45"/>
              <w:ind w:left="520"/>
              <w:rPr>
                <w:sz w:val="26"/>
              </w:rPr>
            </w:pPr>
            <w:r>
              <w:rPr>
                <w:sz w:val="26"/>
              </w:rPr>
              <w:t>1</w:t>
            </w:r>
            <w:r w:rsidR="00DF250F">
              <w:rPr>
                <w:sz w:val="26"/>
                <w:lang w:val="vi-VN"/>
              </w:rPr>
              <w:t>4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Câu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=</w:t>
            </w:r>
            <w:r w:rsidR="00DF250F">
              <w:rPr>
                <w:sz w:val="26"/>
                <w:lang w:val="vi-VN"/>
              </w:rPr>
              <w:t>3</w:t>
            </w:r>
            <w:r>
              <w:rPr>
                <w:sz w:val="26"/>
              </w:rPr>
              <w:t>,5</w:t>
            </w:r>
            <w:r w:rsidR="00DF250F">
              <w:rPr>
                <w:spacing w:val="-3"/>
                <w:sz w:val="26"/>
                <w:lang w:val="vi-VN"/>
              </w:rPr>
              <w:t xml:space="preserve"> </w:t>
            </w:r>
            <w:r>
              <w:rPr>
                <w:spacing w:val="-4"/>
                <w:sz w:val="26"/>
              </w:rPr>
              <w:t>điểm</w:t>
            </w:r>
          </w:p>
        </w:tc>
        <w:tc>
          <w:tcPr>
            <w:tcW w:w="2127" w:type="dxa"/>
            <w:gridSpan w:val="3"/>
            <w:shd w:val="clear" w:color="auto" w:fill="93DCF8"/>
          </w:tcPr>
          <w:p w14:paraId="2BD06846" w14:textId="56260E85" w:rsidR="00CF2B97" w:rsidRDefault="00DF250F" w:rsidP="00DF250F">
            <w:pPr>
              <w:pStyle w:val="TableParagraph"/>
              <w:spacing w:before="45"/>
              <w:ind w:left="190"/>
              <w:rPr>
                <w:sz w:val="26"/>
              </w:rPr>
            </w:pPr>
            <w:r>
              <w:rPr>
                <w:sz w:val="26"/>
                <w:lang w:val="vi-VN"/>
              </w:rPr>
              <w:t>3</w:t>
            </w:r>
            <w:r>
              <w:rPr>
                <w:spacing w:val="-2"/>
                <w:sz w:val="26"/>
                <w:lang w:val="vi-VN"/>
              </w:rPr>
              <w:t xml:space="preserve"> </w:t>
            </w:r>
            <w:r w:rsidR="00CF2B97">
              <w:rPr>
                <w:sz w:val="26"/>
              </w:rPr>
              <w:t>Câu</w:t>
            </w:r>
            <w:r w:rsidR="00CF2B97">
              <w:rPr>
                <w:spacing w:val="-2"/>
                <w:sz w:val="26"/>
              </w:rPr>
              <w:t xml:space="preserve"> </w:t>
            </w:r>
            <w:r w:rsidR="00CF2B97">
              <w:rPr>
                <w:sz w:val="26"/>
              </w:rPr>
              <w:t>=</w:t>
            </w:r>
            <w:r w:rsidR="00CF2B97">
              <w:rPr>
                <w:spacing w:val="-3"/>
                <w:sz w:val="26"/>
              </w:rPr>
              <w:t xml:space="preserve"> </w:t>
            </w:r>
            <w:r w:rsidR="00CF2B97">
              <w:rPr>
                <w:sz w:val="26"/>
              </w:rPr>
              <w:t>1</w:t>
            </w:r>
            <w:r>
              <w:rPr>
                <w:sz w:val="26"/>
                <w:lang w:val="vi-VN"/>
              </w:rPr>
              <w:t>2</w:t>
            </w:r>
            <w:r w:rsidR="00CF2B97">
              <w:rPr>
                <w:spacing w:val="-2"/>
                <w:sz w:val="26"/>
              </w:rPr>
              <w:t xml:space="preserve"> </w:t>
            </w:r>
            <w:r w:rsidR="00CF2B97">
              <w:rPr>
                <w:sz w:val="26"/>
              </w:rPr>
              <w:t>ý</w:t>
            </w:r>
            <w:r w:rsidR="00CF2B97">
              <w:rPr>
                <w:spacing w:val="-2"/>
                <w:sz w:val="26"/>
              </w:rPr>
              <w:t xml:space="preserve"> </w:t>
            </w:r>
            <w:r w:rsidR="00CF2B97">
              <w:rPr>
                <w:sz w:val="26"/>
              </w:rPr>
              <w:t>=</w:t>
            </w:r>
            <w:r w:rsidR="00CF2B97">
              <w:rPr>
                <w:spacing w:val="-3"/>
                <w:sz w:val="26"/>
              </w:rPr>
              <w:t xml:space="preserve"> </w:t>
            </w:r>
            <w:r>
              <w:rPr>
                <w:sz w:val="26"/>
                <w:lang w:val="vi-VN"/>
              </w:rPr>
              <w:t>3</w:t>
            </w:r>
            <w:r w:rsidR="00CF2B97">
              <w:rPr>
                <w:sz w:val="26"/>
              </w:rPr>
              <w:t>,0</w:t>
            </w:r>
            <w:r w:rsidR="00CF2B97">
              <w:rPr>
                <w:spacing w:val="-2"/>
                <w:sz w:val="26"/>
              </w:rPr>
              <w:t xml:space="preserve"> </w:t>
            </w:r>
            <w:r w:rsidR="00CF2B97">
              <w:rPr>
                <w:spacing w:val="-4"/>
                <w:sz w:val="26"/>
              </w:rPr>
              <w:t>điểm</w:t>
            </w:r>
          </w:p>
        </w:tc>
        <w:tc>
          <w:tcPr>
            <w:tcW w:w="2126" w:type="dxa"/>
            <w:gridSpan w:val="3"/>
            <w:shd w:val="clear" w:color="auto" w:fill="F1CEEE"/>
          </w:tcPr>
          <w:p w14:paraId="753D02B8" w14:textId="77777777" w:rsidR="00CF2B97" w:rsidRDefault="00CF2B97" w:rsidP="00DF250F">
            <w:pPr>
              <w:pStyle w:val="TableParagraph"/>
              <w:spacing w:before="45"/>
              <w:ind w:left="595"/>
              <w:rPr>
                <w:sz w:val="26"/>
              </w:rPr>
            </w:pPr>
            <w:r>
              <w:rPr>
                <w:sz w:val="26"/>
              </w:rPr>
              <w:t>6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Câu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=1,5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điểm</w:t>
            </w:r>
          </w:p>
        </w:tc>
        <w:tc>
          <w:tcPr>
            <w:tcW w:w="2126" w:type="dxa"/>
            <w:gridSpan w:val="4"/>
            <w:shd w:val="clear" w:color="auto" w:fill="FAE1D4"/>
          </w:tcPr>
          <w:p w14:paraId="66F801AC" w14:textId="71A59C5F" w:rsidR="00CF2B97" w:rsidRPr="00DF250F" w:rsidRDefault="00D16EDA" w:rsidP="00DF250F">
            <w:pPr>
              <w:pStyle w:val="TableParagraph"/>
              <w:spacing w:before="45"/>
              <w:ind w:left="32"/>
              <w:rPr>
                <w:b/>
                <w:spacing w:val="-5"/>
                <w:sz w:val="26"/>
                <w:lang w:val="vi-VN"/>
              </w:rPr>
            </w:pPr>
            <w:r>
              <w:rPr>
                <w:b/>
                <w:spacing w:val="-5"/>
                <w:sz w:val="26"/>
                <w:lang w:val="vi-VN"/>
              </w:rPr>
              <w:t>2</w:t>
            </w:r>
            <w:r w:rsidR="00DF250F">
              <w:rPr>
                <w:b/>
                <w:spacing w:val="-5"/>
                <w:sz w:val="26"/>
                <w:lang w:val="vi-VN"/>
              </w:rPr>
              <w:t xml:space="preserve"> câu = 4ý = 2 điểm</w:t>
            </w:r>
          </w:p>
        </w:tc>
        <w:tc>
          <w:tcPr>
            <w:tcW w:w="1276" w:type="dxa"/>
            <w:shd w:val="clear" w:color="auto" w:fill="FAE1D4"/>
          </w:tcPr>
          <w:p w14:paraId="409E3D03" w14:textId="09DD783D" w:rsidR="00CF2B97" w:rsidRPr="00AB5AA6" w:rsidRDefault="00CF2B97" w:rsidP="006D725A">
            <w:pPr>
              <w:pStyle w:val="TableParagraph"/>
              <w:spacing w:before="45"/>
              <w:ind w:left="32"/>
              <w:rPr>
                <w:b/>
                <w:sz w:val="26"/>
                <w:lang w:val="vi-VN"/>
              </w:rPr>
            </w:pPr>
            <w:r>
              <w:rPr>
                <w:b/>
                <w:spacing w:val="-5"/>
                <w:sz w:val="26"/>
              </w:rPr>
              <w:t>10</w:t>
            </w:r>
            <w:r w:rsidR="00AB5AA6">
              <w:rPr>
                <w:b/>
                <w:spacing w:val="-5"/>
                <w:sz w:val="26"/>
                <w:lang w:val="vi-VN"/>
              </w:rPr>
              <w:t xml:space="preserve"> </w:t>
            </w:r>
            <w:r w:rsidR="00AB5AA6">
              <w:rPr>
                <w:b/>
                <w:spacing w:val="-5"/>
                <w:sz w:val="26"/>
              </w:rPr>
              <w:t>điểm</w:t>
            </w:r>
            <w:r w:rsidR="00AB5AA6">
              <w:rPr>
                <w:b/>
                <w:spacing w:val="-5"/>
                <w:sz w:val="26"/>
                <w:lang w:val="vi-VN"/>
              </w:rPr>
              <w:t xml:space="preserve"> </w:t>
            </w:r>
          </w:p>
        </w:tc>
      </w:tr>
      <w:tr w:rsidR="00CF2B97" w14:paraId="02D57B56" w14:textId="77777777" w:rsidTr="00F71DEF">
        <w:trPr>
          <w:trHeight w:val="302"/>
        </w:trPr>
        <w:tc>
          <w:tcPr>
            <w:tcW w:w="1276" w:type="dxa"/>
            <w:tcBorders>
              <w:left w:val="nil"/>
              <w:bottom w:val="nil"/>
              <w:right w:val="nil"/>
            </w:tcBorders>
          </w:tcPr>
          <w:p w14:paraId="69C94C19" w14:textId="77777777" w:rsidR="00CF2B97" w:rsidRDefault="00CF2B97" w:rsidP="006D725A">
            <w:pPr>
              <w:pStyle w:val="TableParagraph"/>
              <w:jc w:val="left"/>
            </w:pP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14:paraId="314B8146" w14:textId="77777777" w:rsidR="00CF2B97" w:rsidRDefault="00CF2B97" w:rsidP="006D725A">
            <w:pPr>
              <w:pStyle w:val="TableParagraph"/>
              <w:jc w:val="left"/>
            </w:pP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14:paraId="45A8AE4F" w14:textId="77777777" w:rsidR="00CF2B97" w:rsidRDefault="00CF2B97" w:rsidP="006D725A">
            <w:pPr>
              <w:pStyle w:val="TableParagraph"/>
              <w:jc w:val="left"/>
            </w:pPr>
          </w:p>
        </w:tc>
        <w:tc>
          <w:tcPr>
            <w:tcW w:w="10787" w:type="dxa"/>
            <w:gridSpan w:val="16"/>
            <w:tcBorders>
              <w:left w:val="nil"/>
              <w:bottom w:val="nil"/>
              <w:right w:val="nil"/>
            </w:tcBorders>
          </w:tcPr>
          <w:p w14:paraId="7A1B4290" w14:textId="5AFA0BEF" w:rsidR="00CF2B97" w:rsidRDefault="00CF2B97" w:rsidP="006D725A">
            <w:pPr>
              <w:pStyle w:val="TableParagraph"/>
              <w:jc w:val="left"/>
            </w:pPr>
          </w:p>
        </w:tc>
      </w:tr>
      <w:tr w:rsidR="0028362D" w14:paraId="59377CC0" w14:textId="77777777" w:rsidTr="00AC6CFC">
        <w:trPr>
          <w:gridAfter w:val="3"/>
          <w:wAfter w:w="2126" w:type="dxa"/>
          <w:trHeight w:val="484"/>
        </w:trPr>
        <w:tc>
          <w:tcPr>
            <w:tcW w:w="4124" w:type="dxa"/>
            <w:gridSpan w:val="6"/>
          </w:tcPr>
          <w:p w14:paraId="52E950CE" w14:textId="77777777" w:rsidR="0028362D" w:rsidRDefault="0028362D" w:rsidP="006D725A">
            <w:pPr>
              <w:pStyle w:val="TableParagraph"/>
              <w:spacing w:before="88"/>
              <w:ind w:left="110"/>
              <w:jc w:val="left"/>
              <w:rPr>
                <w:sz w:val="26"/>
              </w:rPr>
            </w:pPr>
            <w:r>
              <w:rPr>
                <w:sz w:val="26"/>
              </w:rPr>
              <w:t>Cấp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độ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ư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duy</w:t>
            </w:r>
          </w:p>
        </w:tc>
        <w:tc>
          <w:tcPr>
            <w:tcW w:w="567" w:type="dxa"/>
          </w:tcPr>
          <w:p w14:paraId="5BCDE260" w14:textId="77777777" w:rsidR="0028362D" w:rsidRDefault="0028362D" w:rsidP="006D725A">
            <w:pPr>
              <w:pStyle w:val="TableParagraph"/>
              <w:spacing w:before="88"/>
              <w:ind w:left="37" w:right="5"/>
              <w:rPr>
                <w:sz w:val="26"/>
              </w:rPr>
            </w:pPr>
            <w:r>
              <w:rPr>
                <w:spacing w:val="-5"/>
                <w:sz w:val="26"/>
              </w:rPr>
              <w:t>NB</w:t>
            </w:r>
          </w:p>
        </w:tc>
        <w:tc>
          <w:tcPr>
            <w:tcW w:w="567" w:type="dxa"/>
          </w:tcPr>
          <w:p w14:paraId="0472712B" w14:textId="77777777" w:rsidR="0028362D" w:rsidRDefault="0028362D" w:rsidP="006D725A">
            <w:pPr>
              <w:pStyle w:val="TableParagraph"/>
              <w:spacing w:before="88"/>
              <w:ind w:left="37" w:right="7"/>
              <w:rPr>
                <w:sz w:val="26"/>
              </w:rPr>
            </w:pPr>
            <w:r>
              <w:rPr>
                <w:spacing w:val="-5"/>
                <w:sz w:val="26"/>
              </w:rPr>
              <w:t>TH</w:t>
            </w:r>
          </w:p>
        </w:tc>
        <w:tc>
          <w:tcPr>
            <w:tcW w:w="709" w:type="dxa"/>
          </w:tcPr>
          <w:p w14:paraId="356C2E80" w14:textId="77777777" w:rsidR="0028362D" w:rsidRDefault="0028362D" w:rsidP="006D725A">
            <w:pPr>
              <w:pStyle w:val="TableParagraph"/>
              <w:spacing w:before="88"/>
              <w:ind w:left="26"/>
              <w:rPr>
                <w:sz w:val="26"/>
              </w:rPr>
            </w:pPr>
            <w:r>
              <w:rPr>
                <w:spacing w:val="-5"/>
                <w:sz w:val="26"/>
              </w:rPr>
              <w:t>VD</w:t>
            </w:r>
          </w:p>
        </w:tc>
        <w:tc>
          <w:tcPr>
            <w:tcW w:w="4820" w:type="dxa"/>
            <w:gridSpan w:val="7"/>
            <w:vMerge w:val="restart"/>
            <w:tcBorders>
              <w:top w:val="nil"/>
              <w:bottom w:val="nil"/>
              <w:right w:val="nil"/>
            </w:tcBorders>
          </w:tcPr>
          <w:p w14:paraId="1240C0F7" w14:textId="7333E869" w:rsidR="0028362D" w:rsidRDefault="0028362D" w:rsidP="006D725A">
            <w:pPr>
              <w:pStyle w:val="TableParagraph"/>
              <w:jc w:val="left"/>
              <w:rPr>
                <w:sz w:val="24"/>
              </w:rPr>
            </w:pPr>
          </w:p>
        </w:tc>
      </w:tr>
      <w:tr w:rsidR="0028362D" w14:paraId="31A147DA" w14:textId="77777777" w:rsidTr="00AC6CFC">
        <w:trPr>
          <w:gridAfter w:val="3"/>
          <w:wAfter w:w="2126" w:type="dxa"/>
          <w:trHeight w:val="393"/>
        </w:trPr>
        <w:tc>
          <w:tcPr>
            <w:tcW w:w="4124" w:type="dxa"/>
            <w:gridSpan w:val="6"/>
          </w:tcPr>
          <w:p w14:paraId="40B9B45B" w14:textId="77777777" w:rsidR="0028362D" w:rsidRDefault="0028362D" w:rsidP="006D725A">
            <w:pPr>
              <w:pStyle w:val="TableParagraph"/>
              <w:spacing w:before="45"/>
              <w:ind w:left="110"/>
              <w:jc w:val="left"/>
              <w:rPr>
                <w:sz w:val="26"/>
              </w:rPr>
            </w:pPr>
            <w:r>
              <w:rPr>
                <w:sz w:val="26"/>
              </w:rPr>
              <w:t>Số</w:t>
            </w:r>
            <w:r>
              <w:rPr>
                <w:spacing w:val="-2"/>
                <w:sz w:val="26"/>
              </w:rPr>
              <w:t xml:space="preserve"> câu/ý</w:t>
            </w:r>
          </w:p>
        </w:tc>
        <w:tc>
          <w:tcPr>
            <w:tcW w:w="567" w:type="dxa"/>
          </w:tcPr>
          <w:p w14:paraId="2F48E266" w14:textId="3B5873D3" w:rsidR="0028362D" w:rsidRPr="00052C50" w:rsidRDefault="0028362D" w:rsidP="006D725A">
            <w:pPr>
              <w:pStyle w:val="TableParagraph"/>
              <w:spacing w:before="45"/>
              <w:ind w:left="37"/>
              <w:rPr>
                <w:sz w:val="26"/>
                <w:lang w:val="vi-VN"/>
              </w:rPr>
            </w:pPr>
            <w:r>
              <w:rPr>
                <w:spacing w:val="-5"/>
                <w:sz w:val="26"/>
              </w:rPr>
              <w:t>1</w:t>
            </w:r>
            <w:r w:rsidR="00052C50">
              <w:rPr>
                <w:spacing w:val="-5"/>
                <w:sz w:val="26"/>
                <w:lang w:val="vi-VN"/>
              </w:rPr>
              <w:t>4</w:t>
            </w:r>
          </w:p>
        </w:tc>
        <w:tc>
          <w:tcPr>
            <w:tcW w:w="567" w:type="dxa"/>
          </w:tcPr>
          <w:p w14:paraId="1A2226A5" w14:textId="3B75606A" w:rsidR="0028362D" w:rsidRPr="00052C50" w:rsidRDefault="0028362D" w:rsidP="006D725A">
            <w:pPr>
              <w:pStyle w:val="TableParagraph"/>
              <w:spacing w:before="45"/>
              <w:ind w:left="37" w:right="7"/>
              <w:rPr>
                <w:sz w:val="26"/>
                <w:lang w:val="vi-VN"/>
              </w:rPr>
            </w:pPr>
            <w:r>
              <w:rPr>
                <w:spacing w:val="-5"/>
                <w:sz w:val="26"/>
              </w:rPr>
              <w:t>1</w:t>
            </w:r>
            <w:r w:rsidR="0083560A">
              <w:rPr>
                <w:spacing w:val="-5"/>
                <w:sz w:val="26"/>
                <w:lang w:val="vi-VN"/>
              </w:rPr>
              <w:t>1</w:t>
            </w:r>
          </w:p>
        </w:tc>
        <w:tc>
          <w:tcPr>
            <w:tcW w:w="709" w:type="dxa"/>
          </w:tcPr>
          <w:p w14:paraId="2B313546" w14:textId="2C1F5AAD" w:rsidR="0028362D" w:rsidRPr="0083560A" w:rsidRDefault="0028362D" w:rsidP="006D725A">
            <w:pPr>
              <w:pStyle w:val="TableParagraph"/>
              <w:spacing w:before="45"/>
              <w:ind w:left="26"/>
              <w:rPr>
                <w:sz w:val="26"/>
                <w:lang w:val="vi-VN"/>
              </w:rPr>
            </w:pPr>
            <w:r>
              <w:rPr>
                <w:spacing w:val="-5"/>
                <w:sz w:val="26"/>
              </w:rPr>
              <w:t>1</w:t>
            </w:r>
            <w:r w:rsidR="0083560A">
              <w:rPr>
                <w:spacing w:val="-5"/>
                <w:sz w:val="26"/>
                <w:lang w:val="vi-VN"/>
              </w:rPr>
              <w:t>1</w:t>
            </w:r>
          </w:p>
        </w:tc>
        <w:tc>
          <w:tcPr>
            <w:tcW w:w="4820" w:type="dxa"/>
            <w:gridSpan w:val="7"/>
            <w:vMerge/>
            <w:tcBorders>
              <w:top w:val="nil"/>
              <w:bottom w:val="nil"/>
              <w:right w:val="nil"/>
            </w:tcBorders>
          </w:tcPr>
          <w:p w14:paraId="19D59426" w14:textId="129EC892" w:rsidR="0028362D" w:rsidRDefault="0028362D" w:rsidP="006D725A">
            <w:pPr>
              <w:rPr>
                <w:sz w:val="2"/>
                <w:szCs w:val="2"/>
              </w:rPr>
            </w:pPr>
          </w:p>
        </w:tc>
      </w:tr>
      <w:tr w:rsidR="0028362D" w14:paraId="7194CF4B" w14:textId="77777777" w:rsidTr="00AC6CFC">
        <w:trPr>
          <w:gridAfter w:val="3"/>
          <w:wAfter w:w="2126" w:type="dxa"/>
          <w:trHeight w:val="364"/>
        </w:trPr>
        <w:tc>
          <w:tcPr>
            <w:tcW w:w="4124" w:type="dxa"/>
            <w:gridSpan w:val="6"/>
          </w:tcPr>
          <w:p w14:paraId="134E4C11" w14:textId="77777777" w:rsidR="0028362D" w:rsidRDefault="0028362D" w:rsidP="006D725A">
            <w:pPr>
              <w:pStyle w:val="TableParagraph"/>
              <w:spacing w:before="31"/>
              <w:ind w:left="110"/>
              <w:jc w:val="left"/>
              <w:rPr>
                <w:sz w:val="26"/>
              </w:rPr>
            </w:pPr>
            <w:r>
              <w:rPr>
                <w:sz w:val="26"/>
              </w:rPr>
              <w:t>Tỷ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lệ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%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Điểm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cho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ừng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cấp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z w:val="26"/>
              </w:rPr>
              <w:t>độ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ư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duy</w:t>
            </w:r>
          </w:p>
        </w:tc>
        <w:tc>
          <w:tcPr>
            <w:tcW w:w="567" w:type="dxa"/>
            <w:shd w:val="clear" w:color="auto" w:fill="FAE1D4"/>
          </w:tcPr>
          <w:p w14:paraId="3DC8E1CC" w14:textId="4D3F3CCF" w:rsidR="0028362D" w:rsidRDefault="00604904" w:rsidP="006D725A">
            <w:pPr>
              <w:pStyle w:val="TableParagraph"/>
              <w:spacing w:before="31"/>
              <w:ind w:left="37"/>
              <w:rPr>
                <w:i/>
                <w:sz w:val="26"/>
              </w:rPr>
            </w:pPr>
            <w:r>
              <w:rPr>
                <w:i/>
                <w:color w:val="FF0000"/>
                <w:spacing w:val="-5"/>
                <w:sz w:val="26"/>
              </w:rPr>
              <w:sym w:font="Symbol" w:char="F0BB"/>
            </w:r>
            <w:r>
              <w:rPr>
                <w:i/>
                <w:color w:val="FF0000"/>
                <w:spacing w:val="-5"/>
                <w:sz w:val="26"/>
                <w:lang w:val="vi-VN"/>
              </w:rPr>
              <w:t xml:space="preserve"> </w:t>
            </w:r>
            <w:r w:rsidR="0028362D">
              <w:rPr>
                <w:i/>
                <w:color w:val="FF0000"/>
                <w:spacing w:val="-5"/>
                <w:sz w:val="26"/>
              </w:rPr>
              <w:t>40</w:t>
            </w:r>
          </w:p>
        </w:tc>
        <w:tc>
          <w:tcPr>
            <w:tcW w:w="567" w:type="dxa"/>
            <w:shd w:val="clear" w:color="auto" w:fill="FAE1D4"/>
          </w:tcPr>
          <w:p w14:paraId="5E8B1CBC" w14:textId="10261EC1" w:rsidR="0028362D" w:rsidRDefault="00604904" w:rsidP="006D725A">
            <w:pPr>
              <w:pStyle w:val="TableParagraph"/>
              <w:spacing w:before="31"/>
              <w:ind w:left="37" w:right="7"/>
              <w:rPr>
                <w:i/>
                <w:sz w:val="26"/>
              </w:rPr>
            </w:pPr>
            <w:r>
              <w:rPr>
                <w:i/>
                <w:color w:val="FF0000"/>
                <w:spacing w:val="-5"/>
                <w:sz w:val="26"/>
              </w:rPr>
              <w:sym w:font="Symbol" w:char="F0BB"/>
            </w:r>
            <w:r>
              <w:rPr>
                <w:i/>
                <w:color w:val="FF0000"/>
                <w:spacing w:val="-5"/>
                <w:sz w:val="26"/>
                <w:lang w:val="vi-VN"/>
              </w:rPr>
              <w:t xml:space="preserve">  </w:t>
            </w:r>
            <w:r w:rsidR="0028362D">
              <w:rPr>
                <w:i/>
                <w:color w:val="FF0000"/>
                <w:spacing w:val="-5"/>
                <w:sz w:val="26"/>
              </w:rPr>
              <w:t>30</w:t>
            </w:r>
          </w:p>
        </w:tc>
        <w:tc>
          <w:tcPr>
            <w:tcW w:w="709" w:type="dxa"/>
            <w:shd w:val="clear" w:color="auto" w:fill="FAE1D4"/>
          </w:tcPr>
          <w:p w14:paraId="19DA3908" w14:textId="0FDFF4BF" w:rsidR="0028362D" w:rsidRDefault="00604904" w:rsidP="006D725A">
            <w:pPr>
              <w:pStyle w:val="TableParagraph"/>
              <w:spacing w:before="31"/>
              <w:ind w:left="26"/>
              <w:rPr>
                <w:i/>
                <w:sz w:val="26"/>
              </w:rPr>
            </w:pPr>
            <w:r>
              <w:rPr>
                <w:i/>
                <w:color w:val="FF0000"/>
                <w:spacing w:val="-5"/>
                <w:sz w:val="26"/>
              </w:rPr>
              <w:sym w:font="Symbol" w:char="F0BB"/>
            </w:r>
            <w:r>
              <w:rPr>
                <w:i/>
                <w:color w:val="FF0000"/>
                <w:spacing w:val="-5"/>
                <w:sz w:val="26"/>
                <w:lang w:val="vi-VN"/>
              </w:rPr>
              <w:t xml:space="preserve">  </w:t>
            </w:r>
            <w:r w:rsidR="0028362D">
              <w:rPr>
                <w:i/>
                <w:color w:val="FF0000"/>
                <w:spacing w:val="-5"/>
                <w:sz w:val="26"/>
              </w:rPr>
              <w:t>30</w:t>
            </w:r>
          </w:p>
        </w:tc>
        <w:tc>
          <w:tcPr>
            <w:tcW w:w="4820" w:type="dxa"/>
            <w:gridSpan w:val="7"/>
            <w:vMerge/>
            <w:tcBorders>
              <w:top w:val="nil"/>
              <w:bottom w:val="nil"/>
              <w:right w:val="nil"/>
            </w:tcBorders>
          </w:tcPr>
          <w:p w14:paraId="63CAAE7D" w14:textId="29B07D7B" w:rsidR="0028362D" w:rsidRDefault="0028362D" w:rsidP="006D725A">
            <w:pPr>
              <w:rPr>
                <w:sz w:val="2"/>
                <w:szCs w:val="2"/>
              </w:rPr>
            </w:pPr>
          </w:p>
        </w:tc>
      </w:tr>
    </w:tbl>
    <w:p w14:paraId="524549B5" w14:textId="7DF88AE3" w:rsidR="00DB13D0" w:rsidRPr="00EA016D" w:rsidRDefault="00EA016D" w:rsidP="00EA016D">
      <w:pPr>
        <w:spacing w:after="0" w:line="312" w:lineRule="auto"/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/>
          <w14:ligatures w14:val="none"/>
        </w:rPr>
      </w:pPr>
      <w:r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/>
          <w14:ligatures w14:val="none"/>
        </w:rPr>
        <w:lastRenderedPageBreak/>
        <w:t>2. Bản đặc tả</w:t>
      </w:r>
    </w:p>
    <w:p w14:paraId="47299871" w14:textId="42F51030" w:rsidR="00DB13D0" w:rsidRPr="00F432DF" w:rsidRDefault="00DB13D0" w:rsidP="00DB13D0">
      <w:pPr>
        <w:spacing w:after="0" w:line="312" w:lineRule="auto"/>
        <w:jc w:val="center"/>
        <w:rPr>
          <w:rFonts w:ascii="Times New Roman" w:eastAsia="Times New Roman" w:hAnsi="Times New Roman" w:cs="Times New Roman"/>
          <w:b/>
          <w:kern w:val="0"/>
          <w:sz w:val="26"/>
          <w:szCs w:val="26"/>
          <w14:ligatures w14:val="none"/>
        </w:rPr>
      </w:pPr>
      <w:r w:rsidRPr="00F432DF">
        <w:rPr>
          <w:rFonts w:ascii="Times New Roman" w:eastAsia="Times New Roman" w:hAnsi="Times New Roman" w:cs="Times New Roman"/>
          <w:b/>
          <w:kern w:val="0"/>
          <w:sz w:val="26"/>
          <w:szCs w:val="26"/>
          <w14:ligatures w14:val="none"/>
        </w:rPr>
        <w:t>BẢN ĐẶC TẢ KĨ THUẬT ĐỀ KIỂM TRA CUỐI HỌC KỲ I</w:t>
      </w:r>
    </w:p>
    <w:p w14:paraId="6E3F50CE" w14:textId="081B286B" w:rsidR="00604A15" w:rsidRDefault="00DB13D0" w:rsidP="00706867">
      <w:pPr>
        <w:spacing w:after="0" w:line="312" w:lineRule="auto"/>
        <w:jc w:val="center"/>
        <w:rPr>
          <w:rFonts w:ascii="Times New Roman" w:eastAsia="Times New Roman" w:hAnsi="Times New Roman" w:cs="Times New Roman"/>
          <w:b/>
          <w:kern w:val="0"/>
          <w:sz w:val="26"/>
          <w:szCs w:val="26"/>
          <w14:ligatures w14:val="none"/>
        </w:rPr>
      </w:pPr>
      <w:r w:rsidRPr="00F432DF">
        <w:rPr>
          <w:rFonts w:ascii="Times New Roman" w:eastAsia="Times New Roman" w:hAnsi="Times New Roman" w:cs="Times New Roman"/>
          <w:b/>
          <w:kern w:val="0"/>
          <w:sz w:val="26"/>
          <w:szCs w:val="26"/>
          <w14:ligatures w14:val="none"/>
        </w:rPr>
        <w:t>MÔN: VẬT LÍ 11 – THỜI GIAN LÀM BÀI: 4</w:t>
      </w:r>
      <w:r w:rsidRPr="00F432DF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5 </w:t>
      </w:r>
      <w:r w:rsidRPr="00F432DF">
        <w:rPr>
          <w:rFonts w:ascii="Times New Roman" w:eastAsia="Times New Roman" w:hAnsi="Times New Roman" w:cs="Times New Roman"/>
          <w:b/>
          <w:kern w:val="0"/>
          <w:sz w:val="26"/>
          <w:szCs w:val="26"/>
          <w14:ligatures w14:val="none"/>
        </w:rPr>
        <w:t>PHÚT</w:t>
      </w:r>
    </w:p>
    <w:p w14:paraId="3ACF284F" w14:textId="384A413B" w:rsidR="00EA016D" w:rsidRDefault="00EA016D" w:rsidP="00DB13D0">
      <w:pPr>
        <w:spacing w:after="0" w:line="312" w:lineRule="auto"/>
        <w:jc w:val="center"/>
        <w:rPr>
          <w:rFonts w:ascii="Times New Roman" w:eastAsia="Times New Roman" w:hAnsi="Times New Roman" w:cs="Times New Roman"/>
          <w:b/>
          <w:kern w:val="0"/>
          <w:sz w:val="26"/>
          <w:szCs w:val="26"/>
          <w14:ligatures w14:val="none"/>
        </w:rPr>
      </w:pPr>
    </w:p>
    <w:tbl>
      <w:tblPr>
        <w:tblW w:w="13621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72"/>
        <w:gridCol w:w="7513"/>
        <w:gridCol w:w="1134"/>
        <w:gridCol w:w="1134"/>
        <w:gridCol w:w="1134"/>
        <w:gridCol w:w="1134"/>
      </w:tblGrid>
      <w:tr w:rsidR="00A21AAE" w:rsidRPr="00BB478C" w14:paraId="3604503B" w14:textId="642AF1D8" w:rsidTr="00F56A7E">
        <w:trPr>
          <w:trHeight w:val="348"/>
        </w:trPr>
        <w:tc>
          <w:tcPr>
            <w:tcW w:w="1572" w:type="dxa"/>
            <w:vMerge w:val="restart"/>
            <w:vAlign w:val="center"/>
          </w:tcPr>
          <w:p w14:paraId="27CC5FA8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Nội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dung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kiến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thức</w:t>
            </w:r>
            <w:proofErr w:type="spellEnd"/>
          </w:p>
        </w:tc>
        <w:tc>
          <w:tcPr>
            <w:tcW w:w="7513" w:type="dxa"/>
            <w:vMerge w:val="restart"/>
          </w:tcPr>
          <w:p w14:paraId="1B547189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Mức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độ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kiến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thức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,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kĩ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năng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</w:p>
          <w:p w14:paraId="1194646C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cần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kiểm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tra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,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đánh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giá</w:t>
            </w:r>
            <w:proofErr w:type="spellEnd"/>
          </w:p>
        </w:tc>
        <w:tc>
          <w:tcPr>
            <w:tcW w:w="4536" w:type="dxa"/>
            <w:gridSpan w:val="4"/>
            <w:vAlign w:val="center"/>
          </w:tcPr>
          <w:p w14:paraId="5E8CD6B1" w14:textId="7AC993D1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Số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câu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hỏi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</w:t>
            </w:r>
          </w:p>
        </w:tc>
      </w:tr>
      <w:tr w:rsidR="00A21AAE" w:rsidRPr="00BB478C" w14:paraId="3F13607E" w14:textId="5C151B5E" w:rsidTr="00A21AAE">
        <w:trPr>
          <w:trHeight w:val="348"/>
        </w:trPr>
        <w:tc>
          <w:tcPr>
            <w:tcW w:w="1572" w:type="dxa"/>
            <w:vMerge/>
            <w:vAlign w:val="center"/>
          </w:tcPr>
          <w:p w14:paraId="5E86A912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  <w:vMerge/>
          </w:tcPr>
          <w:p w14:paraId="78B56026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6136809F" w14:textId="6D1BF69B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 w:rsidRPr="00BB478C"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PI</w:t>
            </w:r>
          </w:p>
        </w:tc>
        <w:tc>
          <w:tcPr>
            <w:tcW w:w="1134" w:type="dxa"/>
            <w:vAlign w:val="center"/>
          </w:tcPr>
          <w:p w14:paraId="02F1467B" w14:textId="7C91E721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 w:rsidRPr="00BB478C"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PII</w:t>
            </w:r>
          </w:p>
        </w:tc>
        <w:tc>
          <w:tcPr>
            <w:tcW w:w="1134" w:type="dxa"/>
            <w:vAlign w:val="center"/>
          </w:tcPr>
          <w:p w14:paraId="7D2993AD" w14:textId="04DE2F6C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PIII </w:t>
            </w:r>
          </w:p>
        </w:tc>
        <w:tc>
          <w:tcPr>
            <w:tcW w:w="1134" w:type="dxa"/>
          </w:tcPr>
          <w:p w14:paraId="30C7C189" w14:textId="36828765" w:rsidR="00A21AAE" w:rsidRPr="00A21AAE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PIV</w:t>
            </w:r>
          </w:p>
        </w:tc>
      </w:tr>
      <w:tr w:rsidR="00A21AAE" w:rsidRPr="00BB478C" w14:paraId="097EF0E9" w14:textId="7A587D2F" w:rsidTr="00A21AAE">
        <w:trPr>
          <w:trHeight w:val="427"/>
        </w:trPr>
        <w:tc>
          <w:tcPr>
            <w:tcW w:w="1572" w:type="dxa"/>
            <w:vMerge w:val="restart"/>
            <w:vAlign w:val="center"/>
          </w:tcPr>
          <w:p w14:paraId="656989ED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Chương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1</w:t>
            </w:r>
          </w:p>
          <w:p w14:paraId="1CDD463B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Dao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Động</w:t>
            </w:r>
            <w:proofErr w:type="spellEnd"/>
          </w:p>
        </w:tc>
        <w:tc>
          <w:tcPr>
            <w:tcW w:w="7513" w:type="dxa"/>
          </w:tcPr>
          <w:p w14:paraId="31D8A36F" w14:textId="2BD040EA" w:rsidR="00A21AAE" w:rsidRPr="00AD6E52" w:rsidRDefault="00A21AAE" w:rsidP="00E408CA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proofErr w:type="spellStart"/>
            <w:r w:rsidRPr="00AD6E52">
              <w:rPr>
                <w:rFonts w:ascii="Times New Roman" w:hAnsi="Times New Roman" w:cs="Times New Roman"/>
                <w:b/>
                <w:bCs/>
                <w:spacing w:val="-8"/>
              </w:rPr>
              <w:t>Nhận</w:t>
            </w:r>
            <w:proofErr w:type="spellEnd"/>
            <w:r w:rsidRPr="00AD6E52">
              <w:rPr>
                <w:rFonts w:ascii="Times New Roman" w:hAnsi="Times New Roman" w:cs="Times New Roman"/>
                <w:b/>
                <w:bCs/>
                <w:spacing w:val="-8"/>
              </w:rPr>
              <w:t xml:space="preserve"> </w:t>
            </w:r>
            <w:proofErr w:type="spellStart"/>
            <w:r w:rsidRPr="00AD6E52">
              <w:rPr>
                <w:rFonts w:ascii="Times New Roman" w:hAnsi="Times New Roman" w:cs="Times New Roman"/>
                <w:b/>
                <w:bCs/>
                <w:spacing w:val="-8"/>
              </w:rPr>
              <w:t>biết</w:t>
            </w:r>
            <w:proofErr w:type="spellEnd"/>
            <w:r w:rsidRPr="00AD6E52"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  <w:t>:</w:t>
            </w:r>
          </w:p>
        </w:tc>
        <w:tc>
          <w:tcPr>
            <w:tcW w:w="1134" w:type="dxa"/>
            <w:vAlign w:val="center"/>
          </w:tcPr>
          <w:p w14:paraId="5F02A620" w14:textId="46749308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03ABFA70" w14:textId="01397B8B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308C17EF" w14:textId="15452A9D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2FC75ACD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61DF1DEE" w14:textId="0DF34584" w:rsidTr="00A21AAE">
        <w:trPr>
          <w:trHeight w:val="692"/>
        </w:trPr>
        <w:tc>
          <w:tcPr>
            <w:tcW w:w="1572" w:type="dxa"/>
            <w:vMerge/>
            <w:vAlign w:val="center"/>
          </w:tcPr>
          <w:p w14:paraId="430C6860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4E0CF9B3" w14:textId="7980FFFB" w:rsidR="00A21AAE" w:rsidRPr="007672BC" w:rsidRDefault="00A21AAE" w:rsidP="000129EC">
            <w:pPr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- N</w:t>
            </w:r>
            <w:proofErr w:type="spellStart"/>
            <w:r w:rsidRPr="000129EC">
              <w:rPr>
                <w:rFonts w:ascii="Times New Roman" w:hAnsi="Times New Roman" w:cs="Times New Roman"/>
              </w:rPr>
              <w:t>êu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129EC">
              <w:rPr>
                <w:rFonts w:ascii="Times New Roman" w:hAnsi="Times New Roman" w:cs="Times New Roman"/>
              </w:rPr>
              <w:t>được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129EC">
              <w:rPr>
                <w:rFonts w:ascii="Times New Roman" w:hAnsi="Times New Roman" w:cs="Times New Roman"/>
              </w:rPr>
              <w:t>định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129EC">
              <w:rPr>
                <w:rFonts w:ascii="Times New Roman" w:hAnsi="Times New Roman" w:cs="Times New Roman"/>
              </w:rPr>
              <w:t>nghĩa</w:t>
            </w:r>
            <w:proofErr w:type="spellEnd"/>
            <w:r>
              <w:rPr>
                <w:rFonts w:ascii="Times New Roman" w:hAnsi="Times New Roman" w:cs="Times New Roman"/>
                <w:lang w:val="vi-VN"/>
              </w:rPr>
              <w:t>, công thức, đơn vị</w:t>
            </w:r>
            <w:r w:rsidRPr="000129EC"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 w:rsidRPr="000129EC">
              <w:rPr>
                <w:rFonts w:ascii="Times New Roman" w:hAnsi="Times New Roman" w:cs="Times New Roman"/>
              </w:rPr>
              <w:t>biên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129EC">
              <w:rPr>
                <w:rFonts w:ascii="Times New Roman" w:hAnsi="Times New Roman" w:cs="Times New Roman"/>
              </w:rPr>
              <w:t>độ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, chu </w:t>
            </w:r>
            <w:proofErr w:type="spellStart"/>
            <w:r w:rsidRPr="000129EC">
              <w:rPr>
                <w:rFonts w:ascii="Times New Roman" w:hAnsi="Times New Roman" w:cs="Times New Roman"/>
              </w:rPr>
              <w:t>kì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129EC">
              <w:rPr>
                <w:rFonts w:ascii="Times New Roman" w:hAnsi="Times New Roman" w:cs="Times New Roman"/>
              </w:rPr>
              <w:t>tần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129EC">
              <w:rPr>
                <w:rFonts w:ascii="Times New Roman" w:hAnsi="Times New Roman" w:cs="Times New Roman"/>
              </w:rPr>
              <w:t>số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129EC">
              <w:rPr>
                <w:rFonts w:ascii="Times New Roman" w:hAnsi="Times New Roman" w:cs="Times New Roman"/>
              </w:rPr>
              <w:t>tần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129EC">
              <w:rPr>
                <w:rFonts w:ascii="Times New Roman" w:hAnsi="Times New Roman" w:cs="Times New Roman"/>
              </w:rPr>
              <w:t>số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129EC">
              <w:rPr>
                <w:rFonts w:ascii="Times New Roman" w:hAnsi="Times New Roman" w:cs="Times New Roman"/>
              </w:rPr>
              <w:t>góc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129EC">
              <w:rPr>
                <w:rFonts w:ascii="Times New Roman" w:hAnsi="Times New Roman" w:cs="Times New Roman"/>
              </w:rPr>
              <w:t>pha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 ban </w:t>
            </w:r>
            <w:proofErr w:type="spellStart"/>
            <w:r w:rsidRPr="000129EC">
              <w:rPr>
                <w:rFonts w:ascii="Times New Roman" w:hAnsi="Times New Roman" w:cs="Times New Roman"/>
              </w:rPr>
              <w:t>đầu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129EC">
              <w:rPr>
                <w:rFonts w:ascii="Times New Roman" w:hAnsi="Times New Roman" w:cs="Times New Roman"/>
              </w:rPr>
              <w:t>pha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 dao </w:t>
            </w:r>
            <w:proofErr w:type="spellStart"/>
            <w:r w:rsidRPr="000129EC">
              <w:rPr>
                <w:rFonts w:ascii="Times New Roman" w:hAnsi="Times New Roman" w:cs="Times New Roman"/>
              </w:rPr>
              <w:t>động</w:t>
            </w:r>
            <w:proofErr w:type="spellEnd"/>
            <w:r w:rsidRPr="000129EC">
              <w:rPr>
                <w:rFonts w:ascii="Times New Roman" w:hAnsi="Times New Roman" w:cs="Times New Roman"/>
              </w:rPr>
              <w:t xml:space="preserve">, li </w:t>
            </w:r>
            <w:proofErr w:type="spellStart"/>
            <w:r w:rsidRPr="000129EC">
              <w:rPr>
                <w:rFonts w:ascii="Times New Roman" w:hAnsi="Times New Roman" w:cs="Times New Roman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lang w:val="vi-VN"/>
              </w:rPr>
              <w:t>, vận tốc, gia tốc, động năng, thế năng, cơ năng của vật dao động điều hoà, con lắc lò xo, con lắc đơn.</w:t>
            </w:r>
          </w:p>
        </w:tc>
        <w:tc>
          <w:tcPr>
            <w:tcW w:w="1134" w:type="dxa"/>
            <w:vAlign w:val="center"/>
          </w:tcPr>
          <w:p w14:paraId="62D42529" w14:textId="28A68E1F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7FA28DA0" w14:textId="51734AF8" w:rsidR="00A21AAE" w:rsidRPr="00A21AAE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1A203D5F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48BE80AA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0E420578" w14:textId="4F5ADDF0" w:rsidTr="00A21AAE">
        <w:trPr>
          <w:trHeight w:val="419"/>
        </w:trPr>
        <w:tc>
          <w:tcPr>
            <w:tcW w:w="1572" w:type="dxa"/>
            <w:vMerge/>
            <w:vAlign w:val="center"/>
          </w:tcPr>
          <w:p w14:paraId="518AE90D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591B7096" w14:textId="571F141F" w:rsidR="00A21AAE" w:rsidRPr="0013052E" w:rsidRDefault="00A21AAE" w:rsidP="0013052E">
            <w:pPr>
              <w:spacing w:after="0" w:line="312" w:lineRule="auto"/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lang w:val="vi-VN"/>
              </w:rPr>
              <w:t>- Nêu được phương trình li độ, vận tốc, gia tốc của vật dao động điều hoà, con lắc lò xo, con lắc đơn.</w:t>
            </w:r>
          </w:p>
        </w:tc>
        <w:tc>
          <w:tcPr>
            <w:tcW w:w="1134" w:type="dxa"/>
            <w:vAlign w:val="center"/>
          </w:tcPr>
          <w:p w14:paraId="0CBB14AB" w14:textId="18A7115B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0014A65D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333EE0C7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6C011468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1CF8699C" w14:textId="0078B9EB" w:rsidTr="00A21AAE">
        <w:trPr>
          <w:trHeight w:val="419"/>
        </w:trPr>
        <w:tc>
          <w:tcPr>
            <w:tcW w:w="1572" w:type="dxa"/>
            <w:vMerge/>
            <w:vAlign w:val="center"/>
          </w:tcPr>
          <w:p w14:paraId="5B440B81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5C7A4A53" w14:textId="38720681" w:rsidR="00A21AAE" w:rsidRPr="00802731" w:rsidRDefault="00A21AAE" w:rsidP="00802731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vi-VN"/>
              </w:rPr>
              <w:t>-</w:t>
            </w:r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Nêu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ược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ịnh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nghĩa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dao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ộ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tắt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dần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, dao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ộ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cưỡ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bức</w:t>
            </w:r>
            <w:proofErr w:type="spellEnd"/>
            <w:r w:rsidRPr="000B3176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Align w:val="center"/>
          </w:tcPr>
          <w:p w14:paraId="5A8232A9" w14:textId="5C519E95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4FDE556F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1F806D93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328121A5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6D2754A5" w14:textId="1EF49667" w:rsidTr="00A21AAE">
        <w:trPr>
          <w:trHeight w:val="419"/>
        </w:trPr>
        <w:tc>
          <w:tcPr>
            <w:tcW w:w="1572" w:type="dxa"/>
            <w:vMerge/>
            <w:vAlign w:val="center"/>
          </w:tcPr>
          <w:p w14:paraId="71EEBA33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6E6A2A5D" w14:textId="18E73D66" w:rsidR="00A21AAE" w:rsidRDefault="00A21AAE" w:rsidP="00802731">
            <w:pPr>
              <w:spacing w:line="276" w:lineRule="auto"/>
              <w:jc w:val="both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 xml:space="preserve">- </w:t>
            </w:r>
            <w:proofErr w:type="spellStart"/>
            <w:r w:rsidRPr="000B3176">
              <w:rPr>
                <w:rFonts w:ascii="Times New Roman" w:hAnsi="Times New Roman" w:cs="Times New Roman"/>
              </w:rPr>
              <w:t>Nêu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ược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iều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kiện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cộ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hưở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của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vật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dao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ộ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cưỡ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bức</w:t>
            </w:r>
            <w:proofErr w:type="spellEnd"/>
            <w:r w:rsidRPr="000B3176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Align w:val="center"/>
          </w:tcPr>
          <w:p w14:paraId="79E82B17" w14:textId="423DA1C1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5ACA148E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15836787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283ABC22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4A29A80E" w14:textId="705023DA" w:rsidTr="00A21AAE">
        <w:trPr>
          <w:trHeight w:val="455"/>
        </w:trPr>
        <w:tc>
          <w:tcPr>
            <w:tcW w:w="1572" w:type="dxa"/>
            <w:vMerge/>
            <w:vAlign w:val="center"/>
          </w:tcPr>
          <w:p w14:paraId="605CCDC1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634E52E2" w14:textId="6F57205B" w:rsidR="00A21AAE" w:rsidRPr="00AD6E52" w:rsidRDefault="00A21AAE" w:rsidP="00E408CA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 w:rsidRPr="00AD6E52"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  <w:t>Thông hiểu:</w:t>
            </w:r>
          </w:p>
        </w:tc>
        <w:tc>
          <w:tcPr>
            <w:tcW w:w="1134" w:type="dxa"/>
            <w:vAlign w:val="center"/>
          </w:tcPr>
          <w:p w14:paraId="4ECE85E9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63F4255E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284A6C4E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4D7C4CEE" w14:textId="77777777" w:rsidR="00A21AAE" w:rsidRPr="00BB478C" w:rsidRDefault="00A21AAE" w:rsidP="006D725A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37F21628" w14:textId="34A029E4" w:rsidTr="00A21AAE">
        <w:trPr>
          <w:trHeight w:val="702"/>
        </w:trPr>
        <w:tc>
          <w:tcPr>
            <w:tcW w:w="1572" w:type="dxa"/>
            <w:vMerge/>
            <w:vAlign w:val="center"/>
          </w:tcPr>
          <w:p w14:paraId="3F06FBB0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3465438F" w14:textId="764CA2FA" w:rsidR="00A21AAE" w:rsidRPr="0036520F" w:rsidRDefault="00A21AAE" w:rsidP="007672BC">
            <w:pPr>
              <w:spacing w:after="0" w:line="312" w:lineRule="auto"/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  <w:r w:rsidRPr="0036520F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-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Dùng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đồ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thị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li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độ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-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thời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gian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có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dạng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hình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sin (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tạo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ra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bằng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thí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nghiệm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hoặc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hình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vẽ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cho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trước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),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nêu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và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mô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tả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được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một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số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ví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dụ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đơn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giản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về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dao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động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36520F">
              <w:rPr>
                <w:rFonts w:ascii="Times New Roman" w:hAnsi="Times New Roman" w:cs="Times New Roman"/>
                <w:color w:val="000000" w:themeColor="text1"/>
              </w:rPr>
              <w:t>điều</w:t>
            </w:r>
            <w:proofErr w:type="spellEnd"/>
            <w:r w:rsidRPr="0036520F"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 hoà</w:t>
            </w:r>
            <w:r w:rsidRPr="0036520F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</w:tc>
        <w:tc>
          <w:tcPr>
            <w:tcW w:w="1134" w:type="dxa"/>
            <w:vAlign w:val="center"/>
          </w:tcPr>
          <w:p w14:paraId="2BDD9F04" w14:textId="12EDA210" w:rsidR="00A21AAE" w:rsidRPr="00BB478C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702A1CAA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1A9A9926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7F73EB16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78806C6D" w14:textId="1D0EB457" w:rsidTr="00A21AAE">
        <w:trPr>
          <w:trHeight w:val="702"/>
        </w:trPr>
        <w:tc>
          <w:tcPr>
            <w:tcW w:w="1572" w:type="dxa"/>
            <w:vMerge/>
            <w:vAlign w:val="center"/>
          </w:tcPr>
          <w:p w14:paraId="5F68CAA7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5233607A" w14:textId="634DC1C4" w:rsidR="00A21AAE" w:rsidRPr="000A23F9" w:rsidRDefault="00A21AAE" w:rsidP="007672BC">
            <w:pPr>
              <w:rPr>
                <w:rFonts w:ascii="Times New Roman" w:hAnsi="Times New Roman" w:cs="Times New Roman"/>
              </w:rPr>
            </w:pPr>
            <w:r w:rsidRPr="000A23F9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0A23F9">
              <w:rPr>
                <w:rFonts w:ascii="Times New Roman" w:hAnsi="Times New Roman" w:cs="Times New Roman"/>
              </w:rPr>
              <w:t>Vận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dụng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ược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các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khái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niệm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 w:rsidRPr="000A23F9">
              <w:rPr>
                <w:rFonts w:ascii="Times New Roman" w:hAnsi="Times New Roman" w:cs="Times New Roman"/>
              </w:rPr>
              <w:t>biên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ộ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, chu </w:t>
            </w:r>
            <w:proofErr w:type="spellStart"/>
            <w:r w:rsidRPr="000A23F9">
              <w:rPr>
                <w:rFonts w:ascii="Times New Roman" w:hAnsi="Times New Roman" w:cs="Times New Roman"/>
              </w:rPr>
              <w:t>kì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A23F9">
              <w:rPr>
                <w:rFonts w:ascii="Times New Roman" w:hAnsi="Times New Roman" w:cs="Times New Roman"/>
              </w:rPr>
              <w:t>tần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số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A23F9">
              <w:rPr>
                <w:rFonts w:ascii="Times New Roman" w:hAnsi="Times New Roman" w:cs="Times New Roman"/>
              </w:rPr>
              <w:t>tần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số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góc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A23F9">
              <w:rPr>
                <w:rFonts w:ascii="Times New Roman" w:hAnsi="Times New Roman" w:cs="Times New Roman"/>
              </w:rPr>
              <w:t>pha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ban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ầu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ộ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lệch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pha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…</w:t>
            </w:r>
            <w:r>
              <w:rPr>
                <w:rFonts w:ascii="Times New Roman" w:hAnsi="Times New Roman" w:cs="Times New Roman"/>
                <w:lang w:val="vi-V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ể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mô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tả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dao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ộng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iều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hoà</w:t>
            </w:r>
            <w:proofErr w:type="spellEnd"/>
            <w:r w:rsidRPr="000A23F9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Align w:val="center"/>
          </w:tcPr>
          <w:p w14:paraId="1809132C" w14:textId="416F09C4" w:rsidR="00A21AAE" w:rsidRPr="00BB478C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2F313336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0D866940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58291F22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5D44B209" w14:textId="3C9C37AA" w:rsidTr="00A21AAE">
        <w:trPr>
          <w:trHeight w:val="702"/>
        </w:trPr>
        <w:tc>
          <w:tcPr>
            <w:tcW w:w="1572" w:type="dxa"/>
            <w:vMerge/>
            <w:vAlign w:val="center"/>
          </w:tcPr>
          <w:p w14:paraId="18045355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78FD96FA" w14:textId="1A0A8F2A" w:rsidR="00A21AAE" w:rsidRPr="000A23F9" w:rsidRDefault="00A21AAE" w:rsidP="007672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-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Sử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dụ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ồ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hị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phân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ích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và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hực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hiện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phép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ính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cần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hiết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ể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xác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ịnh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ược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vận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ốc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và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gia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ốc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ro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dao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ộ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iều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hoà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</w:tc>
        <w:tc>
          <w:tcPr>
            <w:tcW w:w="1134" w:type="dxa"/>
            <w:vAlign w:val="center"/>
          </w:tcPr>
          <w:p w14:paraId="3395F061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1A3380F3" w14:textId="5BD688C1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44E6973C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50104634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463C6C1E" w14:textId="1B6223BE" w:rsidTr="00A21AAE">
        <w:trPr>
          <w:trHeight w:val="702"/>
        </w:trPr>
        <w:tc>
          <w:tcPr>
            <w:tcW w:w="1572" w:type="dxa"/>
            <w:vMerge/>
            <w:vAlign w:val="center"/>
          </w:tcPr>
          <w:p w14:paraId="5319C351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1E66D577" w14:textId="5D41FFF4" w:rsidR="00A21AAE" w:rsidRPr="00BC561C" w:rsidRDefault="00A21AAE" w:rsidP="00BC561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 xml:space="preserve">-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Sử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dụ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ồ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hị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phân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ích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và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hực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hiện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phép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ính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cần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hiết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ể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mô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ả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ược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sự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chuyển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hoá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ộ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nă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và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hế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nă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ro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dao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ộ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iều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hoà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</w:tc>
        <w:tc>
          <w:tcPr>
            <w:tcW w:w="1134" w:type="dxa"/>
            <w:vAlign w:val="center"/>
          </w:tcPr>
          <w:p w14:paraId="6A18044E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366A0884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1CD5842D" w14:textId="50494B2C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</w:tcPr>
          <w:p w14:paraId="1F01E440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58979B18" w14:textId="269E35E1" w:rsidTr="00A21AAE">
        <w:trPr>
          <w:trHeight w:val="398"/>
        </w:trPr>
        <w:tc>
          <w:tcPr>
            <w:tcW w:w="1572" w:type="dxa"/>
            <w:vMerge/>
            <w:vAlign w:val="center"/>
          </w:tcPr>
          <w:p w14:paraId="15BD15C2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11F85F63" w14:textId="2401E627" w:rsidR="00A21AAE" w:rsidRPr="00514E47" w:rsidRDefault="00A21AAE" w:rsidP="007672BC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bCs/>
                <w:lang w:val="vi-VN"/>
              </w:rPr>
            </w:pPr>
            <w:r w:rsidRPr="00514E47">
              <w:rPr>
                <w:rFonts w:ascii="Times New Roman" w:hAnsi="Times New Roman" w:cs="Times New Roman"/>
                <w:b/>
                <w:bCs/>
                <w:lang w:val="vi-VN"/>
              </w:rPr>
              <w:t>Vận dụng:</w:t>
            </w:r>
          </w:p>
        </w:tc>
        <w:tc>
          <w:tcPr>
            <w:tcW w:w="1134" w:type="dxa"/>
            <w:vAlign w:val="center"/>
          </w:tcPr>
          <w:p w14:paraId="00701D61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6823BF7E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3E7639E3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1E85CF48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055EEA93" w14:textId="0E6DCF22" w:rsidTr="00A21AAE">
        <w:trPr>
          <w:trHeight w:val="702"/>
        </w:trPr>
        <w:tc>
          <w:tcPr>
            <w:tcW w:w="1572" w:type="dxa"/>
            <w:vMerge/>
            <w:vAlign w:val="center"/>
          </w:tcPr>
          <w:p w14:paraId="0F408035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388331C5" w14:textId="6E9EF5EF" w:rsidR="00A21AAE" w:rsidRPr="00480FEC" w:rsidRDefault="00A21AAE" w:rsidP="007672BC">
            <w:pPr>
              <w:rPr>
                <w:rFonts w:ascii="Times New Roman" w:hAnsi="Times New Roman" w:cs="Times New Roman"/>
              </w:rPr>
            </w:pPr>
            <w:r w:rsidRPr="000A23F9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0A23F9">
              <w:rPr>
                <w:rFonts w:ascii="Times New Roman" w:hAnsi="Times New Roman" w:cs="Times New Roman"/>
              </w:rPr>
              <w:t>Xác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ịnh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ược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các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ại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lượng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của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dao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ộng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iều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hòa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từ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ồ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thị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li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ộ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- </w:t>
            </w:r>
            <w:proofErr w:type="spellStart"/>
            <w:r w:rsidRPr="000A23F9">
              <w:rPr>
                <w:rFonts w:ascii="Times New Roman" w:hAnsi="Times New Roman" w:cs="Times New Roman"/>
              </w:rPr>
              <w:t>thời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gian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hoặc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phương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trình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của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dao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ộng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ó</w:t>
            </w:r>
            <w:proofErr w:type="spellEnd"/>
          </w:p>
        </w:tc>
        <w:tc>
          <w:tcPr>
            <w:tcW w:w="1134" w:type="dxa"/>
            <w:vAlign w:val="center"/>
          </w:tcPr>
          <w:p w14:paraId="1C19151B" w14:textId="728816CF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094B6BAD" w14:textId="69DFF071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2D6E8E89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25AFF3E4" w14:textId="6A825D25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</w:tr>
      <w:tr w:rsidR="00A21AAE" w:rsidRPr="00BB478C" w14:paraId="3E1C6731" w14:textId="6A2C2F91" w:rsidTr="00A21AAE">
        <w:trPr>
          <w:trHeight w:val="702"/>
        </w:trPr>
        <w:tc>
          <w:tcPr>
            <w:tcW w:w="1572" w:type="dxa"/>
            <w:vMerge/>
            <w:vAlign w:val="center"/>
          </w:tcPr>
          <w:p w14:paraId="1AD05F46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46E3BF4B" w14:textId="040A25EE" w:rsidR="00A21AAE" w:rsidRPr="000A23F9" w:rsidRDefault="00A21AAE" w:rsidP="007672BC">
            <w:pPr>
              <w:rPr>
                <w:rFonts w:ascii="Times New Roman" w:hAnsi="Times New Roman" w:cs="Times New Roman"/>
              </w:rPr>
            </w:pPr>
            <w:r w:rsidRPr="000A23F9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0A23F9">
              <w:rPr>
                <w:rFonts w:ascii="Times New Roman" w:hAnsi="Times New Roman" w:cs="Times New Roman"/>
              </w:rPr>
              <w:t>Biết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cách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xác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ịnh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ộ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lệch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pha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giữa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hai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dao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ộng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iều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hòa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cùng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chu </w:t>
            </w:r>
            <w:proofErr w:type="spellStart"/>
            <w:r w:rsidRPr="000A23F9">
              <w:rPr>
                <w:rFonts w:ascii="Times New Roman" w:hAnsi="Times New Roman" w:cs="Times New Roman"/>
              </w:rPr>
              <w:t>kì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khi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biết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pha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của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hai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dao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ộng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ó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tại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cùng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một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thời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điểm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bất</w:t>
            </w:r>
            <w:proofErr w:type="spellEnd"/>
            <w:r w:rsidRPr="000A23F9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A23F9">
              <w:rPr>
                <w:rFonts w:ascii="Times New Roman" w:hAnsi="Times New Roman" w:cs="Times New Roman"/>
              </w:rPr>
              <w:t>kì</w:t>
            </w:r>
            <w:proofErr w:type="spellEnd"/>
          </w:p>
        </w:tc>
        <w:tc>
          <w:tcPr>
            <w:tcW w:w="1134" w:type="dxa"/>
            <w:vAlign w:val="center"/>
          </w:tcPr>
          <w:p w14:paraId="2A2E894C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5655F569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3AB49DF4" w14:textId="4F1818F5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</w:tcPr>
          <w:p w14:paraId="3C29C14A" w14:textId="263C5518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</w:tr>
      <w:tr w:rsidR="00A21AAE" w:rsidRPr="00BB478C" w14:paraId="233FFBB2" w14:textId="28E91823" w:rsidTr="00A21AAE">
        <w:trPr>
          <w:trHeight w:val="422"/>
        </w:trPr>
        <w:tc>
          <w:tcPr>
            <w:tcW w:w="1572" w:type="dxa"/>
            <w:vMerge w:val="restart"/>
            <w:vAlign w:val="center"/>
          </w:tcPr>
          <w:p w14:paraId="4C7DACDD" w14:textId="1B5D8B40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lastRenderedPageBreak/>
              <w:t>Chương</w:t>
            </w:r>
            <w:proofErr w:type="spellEnd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 xml:space="preserve"> 2. </w:t>
            </w:r>
            <w:proofErr w:type="spellStart"/>
            <w:r w:rsidRPr="00BB478C"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  <w:t>Sóng</w:t>
            </w:r>
            <w:proofErr w:type="spellEnd"/>
          </w:p>
        </w:tc>
        <w:tc>
          <w:tcPr>
            <w:tcW w:w="7513" w:type="dxa"/>
          </w:tcPr>
          <w:p w14:paraId="42153E1C" w14:textId="2D1B7B60" w:rsidR="00A21AAE" w:rsidRPr="00514E47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  <w:b/>
                <w:bCs/>
                <w:lang w:val="vi-VN"/>
              </w:rPr>
            </w:pPr>
            <w:r w:rsidRPr="00514E47">
              <w:rPr>
                <w:rFonts w:ascii="Times New Roman" w:hAnsi="Times New Roman" w:cs="Times New Roman"/>
                <w:b/>
                <w:bCs/>
                <w:lang w:val="vi-VN"/>
              </w:rPr>
              <w:t>Nhận biết:</w:t>
            </w:r>
          </w:p>
        </w:tc>
        <w:tc>
          <w:tcPr>
            <w:tcW w:w="1134" w:type="dxa"/>
            <w:vAlign w:val="center"/>
          </w:tcPr>
          <w:p w14:paraId="4B8E6DDB" w14:textId="59E82C3F" w:rsidR="00A21AAE" w:rsidRPr="00181631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0FBD9F15" w14:textId="2457DDE4" w:rsidR="00A21AAE" w:rsidRPr="00181631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453F2A21" w14:textId="0969FCE5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114FD1E8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0180897B" w14:textId="3E3466EE" w:rsidTr="00A21AAE">
        <w:trPr>
          <w:trHeight w:val="422"/>
        </w:trPr>
        <w:tc>
          <w:tcPr>
            <w:tcW w:w="1572" w:type="dxa"/>
            <w:vMerge/>
            <w:vAlign w:val="center"/>
          </w:tcPr>
          <w:p w14:paraId="61AFC171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2E9CED89" w14:textId="22D04DE2" w:rsidR="00A21AAE" w:rsidRPr="000167C2" w:rsidRDefault="00A21AAE" w:rsidP="000167C2">
            <w:pPr>
              <w:spacing w:line="276" w:lineRule="auto"/>
              <w:jc w:val="both"/>
              <w:rPr>
                <w:rFonts w:ascii="Times New Roman" w:hAnsi="Times New Roman" w:cs="Times New Roman"/>
                <w:lang w:val="vi-VN"/>
              </w:rPr>
            </w:pPr>
            <w:r w:rsidRPr="000B3176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0B3176">
              <w:rPr>
                <w:rFonts w:ascii="Times New Roman" w:hAnsi="Times New Roman" w:cs="Times New Roman"/>
              </w:rPr>
              <w:t>Nêu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ược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các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ặc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trư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của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/>
                <w:lang w:val="vi-VN"/>
              </w:rPr>
              <w:t>ó</w:t>
            </w:r>
            <w:r>
              <w:rPr>
                <w:rFonts w:ascii="Times New Roman" w:hAnsi="Times New Roman" w:cs="Times New Roman"/>
              </w:rPr>
              <w:t>ng</w:t>
            </w:r>
            <w:r>
              <w:rPr>
                <w:rFonts w:ascii="Times New Roman" w:hAnsi="Times New Roman" w:cs="Times New Roman"/>
                <w:lang w:val="vi-VN"/>
              </w:rPr>
              <w:t xml:space="preserve">, </w:t>
            </w:r>
            <w:proofErr w:type="spellStart"/>
            <w:r w:rsidRPr="000B3176">
              <w:rPr>
                <w:rFonts w:ascii="Times New Roman" w:hAnsi="Times New Roman" w:cs="Times New Roman"/>
              </w:rPr>
              <w:t>biên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ộ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, chu </w:t>
            </w:r>
            <w:proofErr w:type="spellStart"/>
            <w:r w:rsidRPr="000B3176">
              <w:rPr>
                <w:rFonts w:ascii="Times New Roman" w:hAnsi="Times New Roman" w:cs="Times New Roman"/>
              </w:rPr>
              <w:t>kỳ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và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tần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số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só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cơ</w:t>
            </w:r>
            <w:proofErr w:type="spellEnd"/>
            <w:r>
              <w:rPr>
                <w:rFonts w:ascii="Times New Roman" w:hAnsi="Times New Roman" w:cs="Times New Roman"/>
                <w:lang w:val="vi-VN"/>
              </w:rPr>
              <w:t>.</w:t>
            </w:r>
          </w:p>
        </w:tc>
        <w:tc>
          <w:tcPr>
            <w:tcW w:w="1134" w:type="dxa"/>
            <w:vAlign w:val="center"/>
          </w:tcPr>
          <w:p w14:paraId="5551604F" w14:textId="19794BE7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2</w:t>
            </w:r>
          </w:p>
        </w:tc>
        <w:tc>
          <w:tcPr>
            <w:tcW w:w="1134" w:type="dxa"/>
            <w:vAlign w:val="center"/>
          </w:tcPr>
          <w:p w14:paraId="2DE891BD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4E2BCDBC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7B5D9465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19BF5BE7" w14:textId="5012E206" w:rsidTr="00A21AAE">
        <w:trPr>
          <w:trHeight w:val="422"/>
        </w:trPr>
        <w:tc>
          <w:tcPr>
            <w:tcW w:w="1572" w:type="dxa"/>
            <w:vMerge/>
            <w:vAlign w:val="center"/>
          </w:tcPr>
          <w:p w14:paraId="4E889A7B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699B3533" w14:textId="1A217472" w:rsidR="00A21AAE" w:rsidRPr="000B3176" w:rsidRDefault="00A21AAE" w:rsidP="000167C2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 w:rsidRPr="000B3176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0B3176">
              <w:rPr>
                <w:rFonts w:ascii="Times New Roman" w:hAnsi="Times New Roman" w:cs="Times New Roman"/>
              </w:rPr>
              <w:t>Nêu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ược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ịnh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nghĩa</w:t>
            </w:r>
            <w:proofErr w:type="spellEnd"/>
            <w:r>
              <w:rPr>
                <w:rFonts w:ascii="Times New Roman" w:hAnsi="Times New Roman" w:cs="Times New Roman"/>
                <w:lang w:val="vi-VN"/>
              </w:rPr>
              <w:t>, lấy được ví dụ về</w:t>
            </w:r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só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nga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và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sóng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dọc</w:t>
            </w:r>
            <w:proofErr w:type="spellEnd"/>
          </w:p>
        </w:tc>
        <w:tc>
          <w:tcPr>
            <w:tcW w:w="1134" w:type="dxa"/>
            <w:vAlign w:val="center"/>
          </w:tcPr>
          <w:p w14:paraId="0254E18A" w14:textId="4B44AC1D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0D5D0FDA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4635D1D3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7F75D96A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6E7B167E" w14:textId="6722C485" w:rsidTr="00A21AAE">
        <w:trPr>
          <w:trHeight w:val="422"/>
        </w:trPr>
        <w:tc>
          <w:tcPr>
            <w:tcW w:w="1572" w:type="dxa"/>
            <w:vMerge/>
            <w:vAlign w:val="center"/>
          </w:tcPr>
          <w:p w14:paraId="33D139BC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7CA0A926" w14:textId="5960A886" w:rsidR="00A21AAE" w:rsidRPr="002569C0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  <w:b/>
                <w:bCs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 xml:space="preserve">- </w:t>
            </w:r>
            <w:proofErr w:type="spellStart"/>
            <w:r w:rsidRPr="00BB478C">
              <w:rPr>
                <w:rFonts w:ascii="Times New Roman" w:hAnsi="Times New Roman" w:cs="Times New Roman"/>
              </w:rPr>
              <w:t>Nêu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ượ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á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iều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kiệ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ầ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hiết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ể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qua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át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ượ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hệ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â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giao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hoa</w:t>
            </w:r>
            <w:proofErr w:type="spellEnd"/>
            <w:r w:rsidRPr="00BB478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Align w:val="center"/>
          </w:tcPr>
          <w:p w14:paraId="3A861E6D" w14:textId="248BB87E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464A0CBF" w14:textId="5D619D81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21D7CA5D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3BDA1CD3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196F41D8" w14:textId="3990A3D1" w:rsidTr="00A21AAE">
        <w:trPr>
          <w:trHeight w:val="422"/>
        </w:trPr>
        <w:tc>
          <w:tcPr>
            <w:tcW w:w="1572" w:type="dxa"/>
            <w:vMerge/>
            <w:vAlign w:val="center"/>
          </w:tcPr>
          <w:p w14:paraId="6CC0B195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3769859C" w14:textId="649255FA" w:rsidR="00A21AAE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 xml:space="preserve">- </w:t>
            </w:r>
            <w:proofErr w:type="spellStart"/>
            <w:r w:rsidRPr="00BB478C">
              <w:rPr>
                <w:rFonts w:ascii="Times New Roman" w:hAnsi="Times New Roman" w:cs="Times New Roman"/>
              </w:rPr>
              <w:t>Nêu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ượ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ro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hâ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khô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ất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ả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á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ó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iệ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ừ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ều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ruyề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ới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ù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ố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ộ</w:t>
            </w:r>
            <w:proofErr w:type="spellEnd"/>
            <w:r w:rsidRPr="00BB478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Align w:val="center"/>
          </w:tcPr>
          <w:p w14:paraId="66377B79" w14:textId="1F317917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7988CDEF" w14:textId="0FD9E291" w:rsidR="00A21AAE" w:rsidRPr="00544DB6" w:rsidRDefault="00544DB6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10514921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7CE9689B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417221BF" w14:textId="215F00CA" w:rsidTr="00A21AAE">
        <w:trPr>
          <w:trHeight w:val="422"/>
        </w:trPr>
        <w:tc>
          <w:tcPr>
            <w:tcW w:w="1572" w:type="dxa"/>
            <w:vMerge/>
            <w:vAlign w:val="center"/>
          </w:tcPr>
          <w:p w14:paraId="20ACABD6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1B48FEAC" w14:textId="3465FB4D" w:rsidR="00A21AAE" w:rsidRPr="00F72158" w:rsidRDefault="00A21AAE" w:rsidP="000167C2">
            <w:pPr>
              <w:spacing w:line="276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- </w:t>
            </w:r>
            <w:proofErr w:type="spellStart"/>
            <w:r w:rsidRPr="000B3176">
              <w:rPr>
                <w:rFonts w:ascii="Times New Roman" w:hAnsi="Times New Roman" w:cs="Times New Roman"/>
              </w:rPr>
              <w:t>Nêu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</w:rPr>
              <w:t>được</w:t>
            </w:r>
            <w:proofErr w:type="spellEnd"/>
            <w:r w:rsidRPr="000B3176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iều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kiện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có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só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dừ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</w:tc>
        <w:tc>
          <w:tcPr>
            <w:tcW w:w="1134" w:type="dxa"/>
            <w:vAlign w:val="center"/>
          </w:tcPr>
          <w:p w14:paraId="5A5EBC5D" w14:textId="47FF2D7D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7F6D183E" w14:textId="04E44DBC" w:rsidR="00A21AAE" w:rsidRPr="00181631" w:rsidRDefault="001816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17480846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54AE103C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57380A76" w14:textId="34B1B93F" w:rsidTr="00A21AAE">
        <w:trPr>
          <w:trHeight w:val="414"/>
        </w:trPr>
        <w:tc>
          <w:tcPr>
            <w:tcW w:w="1572" w:type="dxa"/>
            <w:vMerge/>
            <w:vAlign w:val="center"/>
          </w:tcPr>
          <w:p w14:paraId="44846EEA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279FE438" w14:textId="46B8410E" w:rsidR="00A21AAE" w:rsidRPr="00514E47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  <w:b/>
                <w:bCs/>
                <w:lang w:val="vi-VN"/>
              </w:rPr>
            </w:pPr>
            <w:r w:rsidRPr="00514E47">
              <w:rPr>
                <w:rFonts w:ascii="Times New Roman" w:hAnsi="Times New Roman" w:cs="Times New Roman"/>
                <w:b/>
                <w:bCs/>
                <w:lang w:val="vi-VN"/>
              </w:rPr>
              <w:t>Thông hiểu:</w:t>
            </w:r>
          </w:p>
        </w:tc>
        <w:tc>
          <w:tcPr>
            <w:tcW w:w="1134" w:type="dxa"/>
            <w:vAlign w:val="center"/>
          </w:tcPr>
          <w:p w14:paraId="3C0310AF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5CA3E955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173B40F7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211C6B7F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64ED9450" w14:textId="5A54B729" w:rsidTr="00A21AAE">
        <w:trPr>
          <w:trHeight w:val="414"/>
        </w:trPr>
        <w:tc>
          <w:tcPr>
            <w:tcW w:w="1572" w:type="dxa"/>
            <w:vMerge/>
            <w:vAlign w:val="center"/>
          </w:tcPr>
          <w:p w14:paraId="52A953EB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450542B3" w14:textId="095FA7CB" w:rsidR="00A21AAE" w:rsidRPr="00514E47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  <w:b/>
                <w:bCs/>
                <w:lang w:val="vi-VN"/>
              </w:rPr>
            </w:pPr>
            <w:r w:rsidRPr="00BB478C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ừ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ồ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hị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ộ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dịch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huyể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- </w:t>
            </w:r>
            <w:proofErr w:type="spellStart"/>
            <w:r w:rsidRPr="00BB478C">
              <w:rPr>
                <w:rFonts w:ascii="Times New Roman" w:hAnsi="Times New Roman" w:cs="Times New Roman"/>
              </w:rPr>
              <w:t>khoả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ách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(</w:t>
            </w:r>
            <w:proofErr w:type="spellStart"/>
            <w:r w:rsidRPr="00BB478C">
              <w:rPr>
                <w:rFonts w:ascii="Times New Roman" w:hAnsi="Times New Roman" w:cs="Times New Roman"/>
              </w:rPr>
              <w:t>tạo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ra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bằ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hí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nghiệm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B478C">
              <w:rPr>
                <w:rFonts w:ascii="Times New Roman" w:hAnsi="Times New Roman" w:cs="Times New Roman"/>
              </w:rPr>
              <w:t>hoặ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hình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ẽ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ho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rướ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), </w:t>
            </w:r>
            <w:proofErr w:type="spellStart"/>
            <w:r w:rsidRPr="00BB478C">
              <w:rPr>
                <w:rFonts w:ascii="Times New Roman" w:hAnsi="Times New Roman" w:cs="Times New Roman"/>
              </w:rPr>
              <w:t>mô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ả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ượ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ó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qua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á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khái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niệm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bướ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ó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B478C">
              <w:rPr>
                <w:rFonts w:ascii="Times New Roman" w:hAnsi="Times New Roman" w:cs="Times New Roman"/>
              </w:rPr>
              <w:t>biê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ộ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ầ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ố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ố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ộ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à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ườ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ộ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óng</w:t>
            </w:r>
            <w:proofErr w:type="spellEnd"/>
            <w:r w:rsidRPr="00BB478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Align w:val="center"/>
          </w:tcPr>
          <w:p w14:paraId="75DCAF2E" w14:textId="34D59531" w:rsidR="00A21AAE" w:rsidRPr="00544DB6" w:rsidRDefault="00544DB6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2E3975F7" w14:textId="6E229534" w:rsidR="00A21AAE" w:rsidRPr="00544DB6" w:rsidRDefault="00544DB6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6D6F611D" w14:textId="40CB8CE7" w:rsidR="00A21AAE" w:rsidRPr="00544DB6" w:rsidRDefault="00544DB6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</w:tcPr>
          <w:p w14:paraId="7F03796E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35C82D45" w14:textId="4356737C" w:rsidTr="00A21AAE">
        <w:trPr>
          <w:trHeight w:val="414"/>
        </w:trPr>
        <w:tc>
          <w:tcPr>
            <w:tcW w:w="1572" w:type="dxa"/>
            <w:vMerge/>
            <w:vAlign w:val="center"/>
          </w:tcPr>
          <w:p w14:paraId="5D019BBF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21C0D378" w14:textId="555B34DC" w:rsidR="00A21AAE" w:rsidRPr="00514E47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  <w:b/>
                <w:bCs/>
                <w:lang w:val="vi-VN"/>
              </w:rPr>
            </w:pPr>
            <w:r w:rsidRPr="00BB478C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ừ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ịnh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nghĩa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ủa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ậ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ố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ầ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ố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à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bướ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ó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B478C">
              <w:rPr>
                <w:rFonts w:ascii="Times New Roman" w:hAnsi="Times New Roman" w:cs="Times New Roman"/>
              </w:rPr>
              <w:t>rút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ra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ượ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biểu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hứ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v = </w:t>
            </w:r>
            <w:proofErr w:type="spellStart"/>
            <w:r w:rsidRPr="00BB478C">
              <w:rPr>
                <w:rFonts w:ascii="Times New Roman" w:hAnsi="Times New Roman" w:cs="Times New Roman"/>
              </w:rPr>
              <w:t>λf</w:t>
            </w:r>
            <w:proofErr w:type="spellEnd"/>
            <w:r w:rsidRPr="00BB478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Align w:val="center"/>
          </w:tcPr>
          <w:p w14:paraId="7D7D5757" w14:textId="7ABADFA4" w:rsidR="00A21AAE" w:rsidRPr="00544DB6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4C8CA003" w14:textId="3FC2EB32" w:rsidR="00A21AAE" w:rsidRPr="00544DB6" w:rsidRDefault="00544DB6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49E37339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66994612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0BA62CB1" w14:textId="2121FB34" w:rsidTr="00A21AAE">
        <w:trPr>
          <w:trHeight w:val="414"/>
        </w:trPr>
        <w:tc>
          <w:tcPr>
            <w:tcW w:w="1572" w:type="dxa"/>
            <w:vMerge/>
            <w:vAlign w:val="center"/>
          </w:tcPr>
          <w:p w14:paraId="5BD16094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0A7302BB" w14:textId="76215FA7" w:rsidR="00A21AAE" w:rsidRPr="00B92B2B" w:rsidRDefault="00A21AAE" w:rsidP="00B92B2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-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Sử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dụ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hình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ảnh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(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ạo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ra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bằ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hí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nghiệm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,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hoặc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hình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vẽ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cho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trước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)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xác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ịnh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được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nút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và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bụ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của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só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0B3176">
              <w:rPr>
                <w:rFonts w:ascii="Times New Roman" w:hAnsi="Times New Roman" w:cs="Times New Roman"/>
                <w:color w:val="000000" w:themeColor="text1"/>
              </w:rPr>
              <w:t>dừng</w:t>
            </w:r>
            <w:proofErr w:type="spellEnd"/>
            <w:r w:rsidRPr="000B3176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</w:tc>
        <w:tc>
          <w:tcPr>
            <w:tcW w:w="1134" w:type="dxa"/>
            <w:vAlign w:val="center"/>
          </w:tcPr>
          <w:p w14:paraId="793C8829" w14:textId="42F63778" w:rsidR="00A21AAE" w:rsidRPr="00544DB6" w:rsidRDefault="00544DB6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224090FF" w14:textId="33C5A805" w:rsidR="00A21AAE" w:rsidRPr="00544DB6" w:rsidRDefault="00544DB6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2207431B" w14:textId="5BE93F86" w:rsidR="00A21AAE" w:rsidRPr="00544DB6" w:rsidRDefault="00544DB6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</w:tcPr>
          <w:p w14:paraId="2FAECB7D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33E1274A" w14:textId="5FC14CD4" w:rsidTr="00A21AAE">
        <w:trPr>
          <w:trHeight w:val="405"/>
        </w:trPr>
        <w:tc>
          <w:tcPr>
            <w:tcW w:w="1572" w:type="dxa"/>
            <w:vMerge/>
            <w:vAlign w:val="center"/>
          </w:tcPr>
          <w:p w14:paraId="0284DF91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3E815DE5" w14:textId="248923B4" w:rsidR="00A21AAE" w:rsidRPr="00514E47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  <w:b/>
                <w:bCs/>
                <w:lang w:val="vi-VN"/>
              </w:rPr>
            </w:pPr>
            <w:r w:rsidRPr="00514E47">
              <w:rPr>
                <w:rFonts w:ascii="Times New Roman" w:hAnsi="Times New Roman" w:cs="Times New Roman"/>
                <w:b/>
                <w:bCs/>
                <w:lang w:val="vi-VN"/>
              </w:rPr>
              <w:t>Vận dụng:</w:t>
            </w:r>
          </w:p>
        </w:tc>
        <w:tc>
          <w:tcPr>
            <w:tcW w:w="1134" w:type="dxa"/>
            <w:vAlign w:val="center"/>
          </w:tcPr>
          <w:p w14:paraId="03FBF815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7468F898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7A15DD8B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15AD59BA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25AD9F45" w14:textId="3657FFF3" w:rsidTr="00A21AAE">
        <w:trPr>
          <w:trHeight w:val="491"/>
        </w:trPr>
        <w:tc>
          <w:tcPr>
            <w:tcW w:w="1572" w:type="dxa"/>
            <w:vMerge/>
            <w:vAlign w:val="center"/>
          </w:tcPr>
          <w:p w14:paraId="285851E5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5F4A73B0" w14:textId="4B67FCCB" w:rsidR="00A21AAE" w:rsidRPr="00BB478C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vi-VN"/>
              </w:rPr>
              <w:t xml:space="preserve">-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ậ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dụ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ượ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biểu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hứ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v = </w:t>
            </w:r>
            <w:proofErr w:type="spellStart"/>
            <w:r w:rsidRPr="00BB478C">
              <w:rPr>
                <w:rFonts w:ascii="Times New Roman" w:hAnsi="Times New Roman" w:cs="Times New Roman"/>
              </w:rPr>
              <w:t>λf</w:t>
            </w:r>
            <w:proofErr w:type="spellEnd"/>
            <w:r w:rsidRPr="00BB478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Align w:val="center"/>
          </w:tcPr>
          <w:p w14:paraId="46451B4D" w14:textId="77777777" w:rsidR="00A21AAE" w:rsidRPr="00BB478C" w:rsidRDefault="00A21AAE" w:rsidP="007672BC">
            <w:pPr>
              <w:spacing w:after="0" w:line="312" w:lineRule="auto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6435362E" w14:textId="1E36EE12" w:rsidR="00A21AAE" w:rsidRPr="00544DB6" w:rsidRDefault="00544DB6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686C816A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6902DCC6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439A33A1" w14:textId="2DDC8D6B" w:rsidTr="00A21AAE">
        <w:trPr>
          <w:trHeight w:val="499"/>
        </w:trPr>
        <w:tc>
          <w:tcPr>
            <w:tcW w:w="1572" w:type="dxa"/>
            <w:vMerge/>
            <w:vAlign w:val="center"/>
          </w:tcPr>
          <w:p w14:paraId="2EC69A44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1A055B8E" w14:textId="4B1F0443" w:rsidR="00A21AAE" w:rsidRPr="00BB478C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vi-VN"/>
              </w:rPr>
              <w:t xml:space="preserve">- </w:t>
            </w:r>
            <w:proofErr w:type="spellStart"/>
            <w:r w:rsidRPr="00BB478C">
              <w:rPr>
                <w:rFonts w:ascii="Times New Roman" w:hAnsi="Times New Roman" w:cs="Times New Roman"/>
              </w:rPr>
              <w:t>Xá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ịnh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ượ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nút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à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bụ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ủa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ó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dừng</w:t>
            </w:r>
            <w:proofErr w:type="spellEnd"/>
            <w:r w:rsidRPr="00BB478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Align w:val="center"/>
          </w:tcPr>
          <w:p w14:paraId="5A9617FF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4B23816E" w14:textId="3C57DBB7" w:rsidR="00A21AAE" w:rsidRPr="00544DB6" w:rsidRDefault="00544DB6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2C29331A" w14:textId="1B63F0BB" w:rsidR="00A21AAE" w:rsidRPr="006404EB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  <w:tc>
          <w:tcPr>
            <w:tcW w:w="1134" w:type="dxa"/>
          </w:tcPr>
          <w:p w14:paraId="012A1485" w14:textId="0E097110" w:rsidR="00A21AAE" w:rsidRPr="006404EB" w:rsidRDefault="00AF0031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</w:tr>
      <w:tr w:rsidR="00A21AAE" w:rsidRPr="00BB478C" w14:paraId="7D08ABAB" w14:textId="4661F334" w:rsidTr="00A21AAE">
        <w:trPr>
          <w:trHeight w:val="422"/>
        </w:trPr>
        <w:tc>
          <w:tcPr>
            <w:tcW w:w="1572" w:type="dxa"/>
            <w:vMerge/>
            <w:vAlign w:val="center"/>
          </w:tcPr>
          <w:p w14:paraId="7E5CAD13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7E7473C3" w14:textId="50CF58D4" w:rsidR="00A21AAE" w:rsidRPr="00BB478C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vi-VN"/>
              </w:rPr>
              <w:t xml:space="preserve">-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ử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dụ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á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ách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biểu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diễ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ại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ố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à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ồ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hị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ể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phâ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ích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B478C">
              <w:rPr>
                <w:rFonts w:ascii="Times New Roman" w:hAnsi="Times New Roman" w:cs="Times New Roman"/>
              </w:rPr>
              <w:t>xá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ịnh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ượ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ị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rí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nút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à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bụ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ủa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ó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dừng</w:t>
            </w:r>
            <w:proofErr w:type="spellEnd"/>
            <w:r w:rsidRPr="00BB478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Align w:val="center"/>
          </w:tcPr>
          <w:p w14:paraId="548A0776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4E4D0B04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7CAC676D" w14:textId="6416F073" w:rsidR="00A21AAE" w:rsidRPr="006404EB" w:rsidRDefault="006404EB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</w:tcPr>
          <w:p w14:paraId="36BBF745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31F569F6" w14:textId="6409EE27" w:rsidTr="00A21AAE">
        <w:trPr>
          <w:trHeight w:val="417"/>
        </w:trPr>
        <w:tc>
          <w:tcPr>
            <w:tcW w:w="1572" w:type="dxa"/>
            <w:vMerge/>
            <w:vAlign w:val="center"/>
          </w:tcPr>
          <w:p w14:paraId="68A7AEFB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6DA44D7A" w14:textId="44F0D555" w:rsidR="00A21AAE" w:rsidRPr="00BB478C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vi-VN"/>
              </w:rPr>
              <w:t xml:space="preserve">- </w:t>
            </w:r>
            <w:proofErr w:type="spellStart"/>
            <w:r w:rsidRPr="00BB478C">
              <w:rPr>
                <w:rFonts w:ascii="Times New Roman" w:hAnsi="Times New Roman" w:cs="Times New Roman"/>
              </w:rPr>
              <w:t>Vận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dụ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đượ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biểu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hức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i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= </w:t>
            </w:r>
            <w:proofErr w:type="spellStart"/>
            <w:r w:rsidRPr="00BB478C">
              <w:rPr>
                <w:rFonts w:ascii="Times New Roman" w:hAnsi="Times New Roman" w:cs="Times New Roman"/>
              </w:rPr>
              <w:t>λD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/a </w:t>
            </w:r>
            <w:proofErr w:type="spellStart"/>
            <w:r w:rsidRPr="00BB478C">
              <w:rPr>
                <w:rFonts w:ascii="Times New Roman" w:hAnsi="Times New Roman" w:cs="Times New Roman"/>
              </w:rPr>
              <w:t>cho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giao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thoa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ánh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sáng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qua </w:t>
            </w:r>
            <w:proofErr w:type="spellStart"/>
            <w:r w:rsidRPr="00BB478C">
              <w:rPr>
                <w:rFonts w:ascii="Times New Roman" w:hAnsi="Times New Roman" w:cs="Times New Roman"/>
              </w:rPr>
              <w:t>hai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khe</w:t>
            </w:r>
            <w:proofErr w:type="spellEnd"/>
            <w:r w:rsidRPr="00BB478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B478C">
              <w:rPr>
                <w:rFonts w:ascii="Times New Roman" w:hAnsi="Times New Roman" w:cs="Times New Roman"/>
              </w:rPr>
              <w:t>hẹp</w:t>
            </w:r>
            <w:proofErr w:type="spellEnd"/>
            <w:r w:rsidRPr="00BB478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34" w:type="dxa"/>
            <w:vAlign w:val="center"/>
          </w:tcPr>
          <w:p w14:paraId="533D32E9" w14:textId="42179F0E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6DD6FC91" w14:textId="63CBC20A" w:rsidR="00A21AAE" w:rsidRPr="006404EB" w:rsidRDefault="006404EB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  <w:vAlign w:val="center"/>
          </w:tcPr>
          <w:p w14:paraId="17E11BD5" w14:textId="5F1366A8" w:rsidR="00A21AAE" w:rsidRPr="006404EB" w:rsidRDefault="006404EB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  <w:tc>
          <w:tcPr>
            <w:tcW w:w="1134" w:type="dxa"/>
          </w:tcPr>
          <w:p w14:paraId="6C023112" w14:textId="4F359638" w:rsidR="00A21AAE" w:rsidRPr="006404EB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</w:p>
        </w:tc>
      </w:tr>
      <w:tr w:rsidR="00A21AAE" w:rsidRPr="00BB478C" w14:paraId="5034A606" w14:textId="2B2176C0" w:rsidTr="00A21AAE">
        <w:trPr>
          <w:trHeight w:val="419"/>
        </w:trPr>
        <w:tc>
          <w:tcPr>
            <w:tcW w:w="1572" w:type="dxa"/>
            <w:vMerge/>
            <w:vAlign w:val="center"/>
          </w:tcPr>
          <w:p w14:paraId="75C71286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3D802455" w14:textId="6C4CE189" w:rsidR="00A21AAE" w:rsidRPr="007F44AA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  <w:b/>
                <w:bCs/>
                <w:lang w:val="vi-VN"/>
              </w:rPr>
            </w:pPr>
            <w:r w:rsidRPr="007F44AA">
              <w:rPr>
                <w:rFonts w:ascii="Times New Roman" w:hAnsi="Times New Roman" w:cs="Times New Roman"/>
                <w:b/>
                <w:bCs/>
                <w:lang w:val="vi-VN"/>
              </w:rPr>
              <w:t>Vận dụng cao:</w:t>
            </w:r>
          </w:p>
        </w:tc>
        <w:tc>
          <w:tcPr>
            <w:tcW w:w="1134" w:type="dxa"/>
            <w:vAlign w:val="center"/>
          </w:tcPr>
          <w:p w14:paraId="77FEB282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01131912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54B5741F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3DD57D4A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</w:tr>
      <w:tr w:rsidR="00A21AAE" w:rsidRPr="00BB478C" w14:paraId="331781A0" w14:textId="42345C0B" w:rsidTr="00A21AAE">
        <w:trPr>
          <w:trHeight w:val="645"/>
        </w:trPr>
        <w:tc>
          <w:tcPr>
            <w:tcW w:w="1572" w:type="dxa"/>
            <w:vMerge/>
            <w:vAlign w:val="center"/>
          </w:tcPr>
          <w:p w14:paraId="2EEEC2F5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011A5C4F" w14:textId="2133C4A4" w:rsidR="00A21AAE" w:rsidRPr="00802731" w:rsidRDefault="00A21AAE" w:rsidP="007672BC">
            <w:pPr>
              <w:widowControl w:val="0"/>
              <w:spacing w:after="0" w:line="312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802731">
              <w:rPr>
                <w:rFonts w:ascii="Times New Roman" w:hAnsi="Times New Roman" w:cs="Times New Roman"/>
                <w:color w:val="000000" w:themeColor="text1"/>
              </w:rPr>
              <w:t xml:space="preserve">-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Phân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6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tích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</w:rPr>
              <w:t>,</w:t>
            </w:r>
            <w:r w:rsidRPr="00802731">
              <w:rPr>
                <w:rFonts w:ascii="Times New Roman" w:hAnsi="Times New Roman" w:cs="Times New Roman"/>
                <w:color w:val="000000" w:themeColor="text1"/>
                <w:spacing w:val="15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đánh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7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giá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5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kết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5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quả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4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thu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7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được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6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từ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2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thí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7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nghiệm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</w:rPr>
              <w:t>,</w:t>
            </w:r>
            <w:r w:rsidRPr="00802731">
              <w:rPr>
                <w:rFonts w:ascii="Times New Roman" w:hAnsi="Times New Roman" w:cs="Times New Roman"/>
                <w:color w:val="000000" w:themeColor="text1"/>
                <w:spacing w:val="15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nêu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7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được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4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các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6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điều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5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kiện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7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cần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6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thiết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5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để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6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quan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16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sát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802731">
              <w:rPr>
                <w:rFonts w:ascii="Times New Roman" w:hAnsi="Times New Roman" w:cs="Times New Roman"/>
                <w:color w:val="000000" w:themeColor="text1"/>
                <w:spacing w:val="-67"/>
              </w:rPr>
              <w:t xml:space="preserve">  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được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hệ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-1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vân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  <w:spacing w:val="-4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giao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proofErr w:type="spellStart"/>
            <w:r w:rsidRPr="00802731">
              <w:rPr>
                <w:rFonts w:ascii="Times New Roman" w:hAnsi="Times New Roman" w:cs="Times New Roman"/>
                <w:color w:val="000000" w:themeColor="text1"/>
              </w:rPr>
              <w:t>thoa</w:t>
            </w:r>
            <w:proofErr w:type="spellEnd"/>
            <w:r w:rsidRPr="00802731">
              <w:rPr>
                <w:rFonts w:ascii="Times New Roman" w:hAnsi="Times New Roman" w:cs="Times New Roman"/>
                <w:color w:val="000000" w:themeColor="text1"/>
              </w:rPr>
              <w:t>.</w:t>
            </w:r>
          </w:p>
        </w:tc>
        <w:tc>
          <w:tcPr>
            <w:tcW w:w="1134" w:type="dxa"/>
            <w:vAlign w:val="center"/>
          </w:tcPr>
          <w:p w14:paraId="6B53E59D" w14:textId="1B87CD25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0C9CAA9B" w14:textId="43D5CDDF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  <w:vAlign w:val="center"/>
          </w:tcPr>
          <w:p w14:paraId="7149B0FB" w14:textId="7C47BE26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1134" w:type="dxa"/>
          </w:tcPr>
          <w:p w14:paraId="6DBBFBDE" w14:textId="3DE5B86B" w:rsidR="00A21AAE" w:rsidRPr="006404EB" w:rsidRDefault="006404EB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</w:t>
            </w:r>
          </w:p>
        </w:tc>
      </w:tr>
      <w:tr w:rsidR="00A21AAE" w:rsidRPr="00BB478C" w14:paraId="0857F95B" w14:textId="5FBA66BD" w:rsidTr="00A21AAE">
        <w:trPr>
          <w:trHeight w:val="463"/>
        </w:trPr>
        <w:tc>
          <w:tcPr>
            <w:tcW w:w="1572" w:type="dxa"/>
            <w:vAlign w:val="center"/>
          </w:tcPr>
          <w:p w14:paraId="3D8D131C" w14:textId="77777777" w:rsidR="00A21AAE" w:rsidRPr="00BB478C" w:rsidRDefault="00A21AAE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14:ligatures w14:val="none"/>
              </w:rPr>
            </w:pPr>
          </w:p>
        </w:tc>
        <w:tc>
          <w:tcPr>
            <w:tcW w:w="7513" w:type="dxa"/>
          </w:tcPr>
          <w:p w14:paraId="6822F209" w14:textId="430C0FD9" w:rsidR="00A21AAE" w:rsidRPr="00F0665E" w:rsidRDefault="00A21AAE" w:rsidP="00F0665E">
            <w:pPr>
              <w:widowControl w:val="0"/>
              <w:spacing w:after="0" w:line="312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F0665E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Tổng</w:t>
            </w:r>
          </w:p>
        </w:tc>
        <w:tc>
          <w:tcPr>
            <w:tcW w:w="1134" w:type="dxa"/>
            <w:vAlign w:val="center"/>
          </w:tcPr>
          <w:p w14:paraId="1FAC2D72" w14:textId="3DB55249" w:rsidR="00A21AAE" w:rsidRPr="000149DC" w:rsidRDefault="000149DC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4</w:t>
            </w:r>
          </w:p>
        </w:tc>
        <w:tc>
          <w:tcPr>
            <w:tcW w:w="1134" w:type="dxa"/>
            <w:vAlign w:val="center"/>
          </w:tcPr>
          <w:p w14:paraId="2B5830A7" w14:textId="7AECF038" w:rsidR="00A21AAE" w:rsidRPr="000149DC" w:rsidRDefault="000149DC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12</w:t>
            </w:r>
          </w:p>
        </w:tc>
        <w:tc>
          <w:tcPr>
            <w:tcW w:w="1134" w:type="dxa"/>
            <w:vAlign w:val="center"/>
          </w:tcPr>
          <w:p w14:paraId="714F4005" w14:textId="1DE0E8AA" w:rsidR="00A21AAE" w:rsidRPr="000149DC" w:rsidRDefault="000149DC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06</w:t>
            </w:r>
          </w:p>
        </w:tc>
        <w:tc>
          <w:tcPr>
            <w:tcW w:w="1134" w:type="dxa"/>
          </w:tcPr>
          <w:p w14:paraId="0D043A81" w14:textId="33E34D55" w:rsidR="00A21AAE" w:rsidRPr="000149DC" w:rsidRDefault="000149DC" w:rsidP="007672BC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kern w:val="0"/>
                <w:lang w:val="vi-VN"/>
                <w14:ligatures w14:val="none"/>
              </w:rPr>
              <w:t>04</w:t>
            </w:r>
          </w:p>
        </w:tc>
      </w:tr>
    </w:tbl>
    <w:p w14:paraId="07B75993" w14:textId="77777777" w:rsidR="002D5B8C" w:rsidRDefault="002D5B8C" w:rsidP="00585D8F">
      <w:pPr>
        <w:spacing w:after="0" w:line="360" w:lineRule="auto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14:ligatures w14:val="none"/>
        </w:rPr>
        <w:sectPr w:rsidR="002D5B8C" w:rsidSect="004E19E8">
          <w:footerReference w:type="default" r:id="rId7"/>
          <w:pgSz w:w="16839" w:h="11907" w:orient="landscape" w:code="9"/>
          <w:pgMar w:top="397" w:right="1418" w:bottom="567" w:left="1418" w:header="340" w:footer="340" w:gutter="0"/>
          <w:cols w:space="720"/>
          <w:docGrid w:linePitch="360"/>
        </w:sectPr>
      </w:pPr>
    </w:p>
    <w:p w14:paraId="73E31D42" w14:textId="50371549" w:rsidR="00853E3D" w:rsidRPr="006E6446" w:rsidRDefault="006E6446" w:rsidP="002D5B8C">
      <w:pPr>
        <w:spacing w:after="0" w:line="312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6E644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3. </w:t>
      </w:r>
      <w:proofErr w:type="spellStart"/>
      <w:r w:rsidRPr="006E6446">
        <w:rPr>
          <w:rFonts w:ascii="Times New Roman" w:hAnsi="Times New Roman" w:cs="Times New Roman"/>
          <w:b/>
          <w:bCs/>
          <w:sz w:val="26"/>
          <w:szCs w:val="26"/>
        </w:rPr>
        <w:t>Đề</w:t>
      </w:r>
      <w:proofErr w:type="spellEnd"/>
      <w:r w:rsidRPr="006E644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6E6446">
        <w:rPr>
          <w:rFonts w:ascii="Times New Roman" w:hAnsi="Times New Roman" w:cs="Times New Roman"/>
          <w:b/>
          <w:bCs/>
          <w:sz w:val="26"/>
          <w:szCs w:val="26"/>
        </w:rPr>
        <w:t>gốc</w:t>
      </w:r>
      <w:proofErr w:type="spellEnd"/>
    </w:p>
    <w:tbl>
      <w:tblPr>
        <w:tblW w:w="9964" w:type="dxa"/>
        <w:jc w:val="center"/>
        <w:tblLayout w:type="fixed"/>
        <w:tblLook w:val="01E0" w:firstRow="1" w:lastRow="1" w:firstColumn="1" w:lastColumn="1" w:noHBand="0" w:noVBand="0"/>
      </w:tblPr>
      <w:tblGrid>
        <w:gridCol w:w="4253"/>
        <w:gridCol w:w="4191"/>
        <w:gridCol w:w="1513"/>
        <w:gridCol w:w="7"/>
      </w:tblGrid>
      <w:tr w:rsidR="006E6446" w:rsidRPr="006E6446" w14:paraId="20CCB834" w14:textId="77777777" w:rsidTr="008E6FF3">
        <w:trPr>
          <w:jc w:val="center"/>
        </w:trPr>
        <w:tc>
          <w:tcPr>
            <w:tcW w:w="4253" w:type="dxa"/>
            <w:hideMark/>
          </w:tcPr>
          <w:p w14:paraId="1E4CFD6F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  <w:t>SỞ GD&amp;ĐT NINH BÌNH</w:t>
            </w:r>
          </w:p>
          <w:p w14:paraId="0AA35CDA" w14:textId="77777777" w:rsidR="006E6446" w:rsidRPr="006E6446" w:rsidRDefault="006E6446" w:rsidP="006E6446">
            <w:pPr>
              <w:tabs>
                <w:tab w:val="center" w:pos="4320"/>
                <w:tab w:val="right" w:pos="8640"/>
              </w:tabs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noProof/>
                <w:kern w:val="0"/>
                <w:sz w:val="24"/>
                <w:szCs w:val="24"/>
                <w:lang w:val="vi-VN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1681AFB" wp14:editId="11DFBB52">
                      <wp:simplePos x="0" y="0"/>
                      <wp:positionH relativeFrom="column">
                        <wp:posOffset>739775</wp:posOffset>
                      </wp:positionH>
                      <wp:positionV relativeFrom="paragraph">
                        <wp:posOffset>212725</wp:posOffset>
                      </wp:positionV>
                      <wp:extent cx="1257300" cy="0"/>
                      <wp:effectExtent l="10160" t="6985" r="8890" b="12065"/>
                      <wp:wrapNone/>
                      <wp:docPr id="2031826536" name="Straight Arrow Connector 20318265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5EC480" id="Straight Arrow Connector 2031826536" o:spid="_x0000_s1026" type="#_x0000_t32" style="position:absolute;margin-left:58.25pt;margin-top:16.75pt;width:99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CJmuAEAAFYDAAAOAAAAZHJzL2Uyb0RvYy54bWysU01v2zAMvQ/YfxB0X2xnyD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"/>
                  </w:pict>
                </mc:Fallback>
              </mc:AlternateConten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 xml:space="preserve">TRƯỜNG THPT  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  <w:t>TRẦN HƯNG ĐẠO</w:t>
            </w:r>
          </w:p>
        </w:tc>
        <w:tc>
          <w:tcPr>
            <w:tcW w:w="5711" w:type="dxa"/>
            <w:gridSpan w:val="3"/>
            <w:hideMark/>
          </w:tcPr>
          <w:p w14:paraId="382DBC49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vi-VN"/>
                <w14:ligatures w14:val="none"/>
              </w:rPr>
              <w:t xml:space="preserve">ĐỀ </w:t>
            </w:r>
            <w:r w:rsidRPr="006E6446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14:ligatures w14:val="none"/>
              </w:rPr>
              <w:t>KIỂM TRA CUỐI HỌC KÌ 1</w:t>
            </w:r>
          </w:p>
          <w:p w14:paraId="4D9D12FC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>NĂM HỌC: 202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  <w:t>4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>-202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  <w:t xml:space="preserve">5 </w:t>
            </w:r>
          </w:p>
          <w:p w14:paraId="1DEE3EEA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>Môn: Vật lí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  <w:t xml:space="preserve"> 11B1, 11B2</w:t>
            </w:r>
          </w:p>
          <w:p w14:paraId="57F06A07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:lang w:val="vi-VN"/>
                <w14:ligatures w14:val="none"/>
              </w:rPr>
              <w:t>Thời gian làm bài: 45 phút, không kể thời gian phát đề</w:t>
            </w:r>
          </w:p>
          <w:p w14:paraId="3D207246" w14:textId="77777777" w:rsidR="006E6446" w:rsidRPr="006E6446" w:rsidRDefault="006E6446" w:rsidP="006E6446">
            <w:pPr>
              <w:tabs>
                <w:tab w:val="center" w:pos="4320"/>
                <w:tab w:val="right" w:pos="8640"/>
              </w:tabs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:lang w:val="vi-VN"/>
                <w14:ligatures w14:val="none"/>
              </w:rPr>
              <w:t>Đề thi gồm 0</w:t>
            </w:r>
            <w:r w:rsidRPr="006E6446"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14:ligatures w14:val="none"/>
              </w:rPr>
              <w:t>4</w:t>
            </w:r>
            <w:r w:rsidRPr="006E6446"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:lang w:val="vi-VN"/>
                <w14:ligatures w14:val="none"/>
              </w:rPr>
              <w:t xml:space="preserve"> trang</w:t>
            </w:r>
            <w:r w:rsidRPr="006E6446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vi-VN"/>
                <w14:ligatures w14:val="none"/>
              </w:rPr>
              <w:t xml:space="preserve"> </w:t>
            </w:r>
          </w:p>
        </w:tc>
      </w:tr>
      <w:tr w:rsidR="006E6446" w:rsidRPr="006E6446" w14:paraId="6A5B0F61" w14:textId="77777777" w:rsidTr="008E6FF3">
        <w:trPr>
          <w:gridAfter w:val="1"/>
          <w:wAfter w:w="7" w:type="dxa"/>
          <w:trHeight w:val="20"/>
          <w:jc w:val="center"/>
        </w:trPr>
        <w:tc>
          <w:tcPr>
            <w:tcW w:w="8444" w:type="dxa"/>
            <w:gridSpan w:val="2"/>
            <w:tcBorders>
              <w:right w:val="single" w:sz="12" w:space="0" w:color="auto"/>
            </w:tcBorders>
          </w:tcPr>
          <w:p w14:paraId="68C37562" w14:textId="77777777" w:rsidR="006E6446" w:rsidRPr="006E6446" w:rsidRDefault="006E6446" w:rsidP="006E6446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</w:pPr>
          </w:p>
        </w:tc>
        <w:tc>
          <w:tcPr>
            <w:tcW w:w="1513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  <w:hideMark/>
          </w:tcPr>
          <w:p w14:paraId="2D7B3048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 xml:space="preserve">Mã đề thi </w:t>
            </w:r>
          </w:p>
          <w:p w14:paraId="69F80169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fldChar w:fldCharType="begin"/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instrText xml:space="preserve"> DOCVARIABLE  MADE  \* MERGEFORMAT </w:instrTex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fldChar w:fldCharType="separate"/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  <w:t>0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>01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fldChar w:fldCharType="end"/>
            </w:r>
          </w:p>
        </w:tc>
      </w:tr>
      <w:tr w:rsidR="006E6446" w:rsidRPr="006E6446" w14:paraId="6F77975E" w14:textId="77777777" w:rsidTr="008E6FF3">
        <w:trPr>
          <w:gridAfter w:val="1"/>
          <w:wAfter w:w="7" w:type="dxa"/>
          <w:trHeight w:val="113"/>
          <w:jc w:val="center"/>
        </w:trPr>
        <w:tc>
          <w:tcPr>
            <w:tcW w:w="8444" w:type="dxa"/>
            <w:gridSpan w:val="2"/>
            <w:tcBorders>
              <w:right w:val="single" w:sz="12" w:space="0" w:color="auto"/>
            </w:tcBorders>
            <w:vAlign w:val="bottom"/>
            <w:hideMark/>
          </w:tcPr>
          <w:p w14:paraId="4269EE34" w14:textId="77777777" w:rsidR="006E6446" w:rsidRPr="006E6446" w:rsidRDefault="006E6446" w:rsidP="006E6446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>Họ và tên:</w:t>
            </w:r>
            <w:r w:rsidRPr="006E6446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  <w:t>………………………………………………….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>Lớp:</w:t>
            </w:r>
            <w:r w:rsidRPr="006E6446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  <w:t>……………......</w:t>
            </w:r>
          </w:p>
        </w:tc>
        <w:tc>
          <w:tcPr>
            <w:tcW w:w="1513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14:paraId="74E4254B" w14:textId="77777777" w:rsidR="006E6446" w:rsidRPr="006E6446" w:rsidRDefault="006E6446" w:rsidP="006E6446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</w:pPr>
          </w:p>
        </w:tc>
      </w:tr>
      <w:tr w:rsidR="006E6446" w:rsidRPr="006E6446" w14:paraId="70AFE5C9" w14:textId="77777777" w:rsidTr="008E6FF3">
        <w:trPr>
          <w:gridAfter w:val="1"/>
          <w:wAfter w:w="7" w:type="dxa"/>
          <w:jc w:val="center"/>
        </w:trPr>
        <w:tc>
          <w:tcPr>
            <w:tcW w:w="9957" w:type="dxa"/>
            <w:gridSpan w:val="3"/>
            <w:vAlign w:val="center"/>
          </w:tcPr>
          <w:p w14:paraId="59F6EB5B" w14:textId="77777777" w:rsidR="006E6446" w:rsidRPr="006E6446" w:rsidRDefault="006E6446" w:rsidP="006E6446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</w:pPr>
          </w:p>
        </w:tc>
      </w:tr>
    </w:tbl>
    <w:p w14:paraId="270F4728" w14:textId="77777777" w:rsidR="006E6446" w:rsidRPr="006E6446" w:rsidRDefault="006E6446" w:rsidP="006E6446">
      <w:pPr>
        <w:spacing w:before="60" w:after="60" w:line="288" w:lineRule="auto"/>
        <w:jc w:val="both"/>
        <w:rPr>
          <w:rFonts w:ascii="Times New Roman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PHẦN I. Câu trắc nghiệm nhiều phương án lựa chọn. </w:t>
      </w:r>
      <w:r w:rsidRPr="006E6446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 xml:space="preserve">(14 </w:t>
      </w:r>
      <w:proofErr w:type="spellStart"/>
      <w:r w:rsidRPr="006E6446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 xml:space="preserve"> – 3,5 </w:t>
      </w:r>
      <w:proofErr w:type="spellStart"/>
      <w:r w:rsidRPr="006E6446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>)</w:t>
      </w:r>
    </w:p>
    <w:p w14:paraId="10299C2E" w14:textId="77777777" w:rsidR="006E6446" w:rsidRPr="006E6446" w:rsidRDefault="006E6446" w:rsidP="006E6446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1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ấ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o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ư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ì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32"/>
          <w:sz w:val="24"/>
          <w:szCs w:val="24"/>
          <w14:ligatures w14:val="none"/>
        </w:rPr>
        <w:object w:dxaOrig="2385" w:dyaOrig="765" w14:anchorId="0F229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8.25pt" o:ole="">
            <v:imagedata r:id="rId8" o:title=""/>
          </v:shape>
          <o:OLEObject Type="Embed" ProgID="Equation.DSMT4" ShapeID="_x0000_i1025" DrawAspect="Content" ObjectID="_1796244167" r:id="rId9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Pha 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ấ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ở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t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</w:p>
    <w:p w14:paraId="2759519A" w14:textId="77777777" w:rsidR="006E6446" w:rsidRPr="006E6446" w:rsidRDefault="006E6446" w:rsidP="006E6446">
      <w:pPr>
        <w:tabs>
          <w:tab w:val="left" w:pos="283"/>
          <w:tab w:val="left" w:pos="2906"/>
          <w:tab w:val="left" w:pos="5528"/>
          <w:tab w:val="left" w:pos="8150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32"/>
          <w:sz w:val="24"/>
          <w:szCs w:val="24"/>
          <w14:ligatures w14:val="none"/>
        </w:rPr>
        <w:object w:dxaOrig="1140" w:dyaOrig="765" w14:anchorId="3CA07643">
          <v:shape id="_x0000_i1026" type="#_x0000_t75" style="width:57pt;height:38.25pt" o:ole="">
            <v:imagedata r:id="rId10" o:title=""/>
          </v:shape>
          <o:OLEObject Type="Embed" ProgID="Equation.DSMT4" ShapeID="_x0000_i1026" DrawAspect="Content" ObjectID="_1796244168" r:id="rId11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rad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4"/>
          <w:sz w:val="24"/>
          <w:szCs w:val="24"/>
          <w14:ligatures w14:val="none"/>
        </w:rPr>
        <w:object w:dxaOrig="660" w:dyaOrig="660" w14:anchorId="72E5C0D4">
          <v:shape id="_x0000_i1027" type="#_x0000_t75" style="width:33pt;height:33pt" o:ole="">
            <v:imagedata r:id="rId12" o:title=""/>
          </v:shape>
          <o:OLEObject Type="Embed" ProgID="Equation.DSMT4" ShapeID="_x0000_i1027" DrawAspect="Content" ObjectID="_1796244169" r:id="rId13"/>
        </w:objec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18"/>
          <w:sz w:val="24"/>
          <w:szCs w:val="24"/>
          <w14:ligatures w14:val="none"/>
        </w:rPr>
        <w:object w:dxaOrig="765" w:dyaOrig="405" w14:anchorId="732372B5">
          <v:shape id="_x0000_i1028" type="#_x0000_t75" style="width:38.25pt;height:20.25pt" o:ole="">
            <v:imagedata r:id="rId14" o:title=""/>
          </v:shape>
          <o:OLEObject Type="Embed" ProgID="Equation.DSMT4" ShapeID="_x0000_i1028" DrawAspect="Content" ObjectID="_1796244170" r:id="rId15"/>
        </w:objec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18"/>
          <w:sz w:val="24"/>
          <w:szCs w:val="24"/>
          <w14:ligatures w14:val="none"/>
        </w:rPr>
        <w:object w:dxaOrig="840" w:dyaOrig="405" w14:anchorId="31F486F6">
          <v:shape id="_x0000_i1029" type="#_x0000_t75" style="width:42pt;height:20.25pt" o:ole="">
            <v:imagedata r:id="rId16" o:title=""/>
          </v:shape>
          <o:OLEObject Type="Embed" ProgID="Equation.DSMT4" ShapeID="_x0000_i1029" DrawAspect="Content" ObjectID="_1796244171" r:id="rId17"/>
        </w:object>
      </w:r>
    </w:p>
    <w:p w14:paraId="289C3FF6" w14:textId="77777777" w:rsidR="006E6446" w:rsidRPr="006E6446" w:rsidRDefault="006E6446" w:rsidP="006E6446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4F21EBBE" wp14:editId="635DAAC8">
            <wp:simplePos x="0" y="0"/>
            <wp:positionH relativeFrom="margin">
              <wp:align>right</wp:align>
            </wp:positionH>
            <wp:positionV relativeFrom="paragraph">
              <wp:posOffset>144145</wp:posOffset>
            </wp:positionV>
            <wp:extent cx="2324100" cy="857250"/>
            <wp:effectExtent l="0" t="0" r="0" b="0"/>
            <wp:wrapSquare wrapText="bothSides"/>
            <wp:docPr id="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2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a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ang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phả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à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ồ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hư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ì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ẽ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Xé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ph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a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xét</w:t>
      </w:r>
      <w:proofErr w:type="spellEnd"/>
    </w:p>
    <w:p w14:paraId="0D4E90FE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M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uyể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ướ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xuố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N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uyể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ướ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1A1D24D6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M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N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uyể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ướ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xuố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6B1AE0EF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M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N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uyể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ướ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01341DB3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M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uyể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ướ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N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uyể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ướ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xuố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47640CA8" w14:textId="77777777" w:rsidR="006E6446" w:rsidRPr="006E6446" w:rsidRDefault="006E6446" w:rsidP="006E6446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bookmarkStart w:id="6" w:name="_Hlk185584266"/>
      <w:bookmarkEnd w:id="6"/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3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n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ắ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ò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x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gồ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hỏ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khố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ượ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ò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x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ứ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195" w:dyaOrig="285" w14:anchorId="0CEA52ED">
          <v:shape id="_x0000_i1030" type="#_x0000_t75" style="width:9.75pt;height:14.25pt" o:ole="">
            <v:imagedata r:id="rId19" o:title=""/>
          </v:shape>
          <o:OLEObject Type="Embed" ProgID="Equation.DSMT4" ShapeID="_x0000_i1030" DrawAspect="Content" ObjectID="_1796244172" r:id="rId20"/>
        </w:objec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Kíc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híc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n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ắ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ò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he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phư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ằ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ga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Khi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ở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ị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i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E644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x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hì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gi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ô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hứ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à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sa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64465E73" w14:textId="77777777" w:rsidR="006E6446" w:rsidRPr="006E6446" w:rsidRDefault="006E6446" w:rsidP="006E6446">
      <w:pPr>
        <w:tabs>
          <w:tab w:val="left" w:pos="283"/>
          <w:tab w:val="left" w:pos="2906"/>
          <w:tab w:val="left" w:pos="5528"/>
          <w:tab w:val="left" w:pos="8150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810" w:dyaOrig="285" w14:anchorId="147C137C">
          <v:shape id="_x0000_i1031" type="#_x0000_t75" style="width:40.5pt;height:14.25pt" o:ole="">
            <v:imagedata r:id="rId21" o:title=""/>
          </v:shape>
          <o:OLEObject Type="Embed" ProgID="Equation.DSMT4" ShapeID="_x0000_i1031" DrawAspect="Content" ObjectID="_1796244173" r:id="rId22"/>
        </w:objec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object w:dxaOrig="975" w:dyaOrig="615" w14:anchorId="7704372A">
          <v:shape id="_x0000_i1032" type="#_x0000_t75" style="width:48.75pt;height:30.75pt" o:ole="">
            <v:imagedata r:id="rId23" o:title=""/>
          </v:shape>
          <o:OLEObject Type="Embed" ProgID="Equation.DSMT4" ShapeID="_x0000_i1032" DrawAspect="Content" ObjectID="_1796244174" r:id="rId24"/>
        </w:objec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780" w:dyaOrig="615" w14:anchorId="77C52C28">
          <v:shape id="_x0000_i1033" type="#_x0000_t75" style="width:39pt;height:30.75pt" o:ole="">
            <v:imagedata r:id="rId25" o:title=""/>
          </v:shape>
          <o:OLEObject Type="Embed" ProgID="Equation.DSMT4" ShapeID="_x0000_i1033" DrawAspect="Content" ObjectID="_1796244175" r:id="rId26"/>
        </w:objec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960" w:dyaOrig="630" w14:anchorId="623BFBEE">
          <v:shape id="_x0000_i1034" type="#_x0000_t75" style="width:48pt;height:31.5pt" o:ole="">
            <v:imagedata r:id="rId27" o:title=""/>
          </v:shape>
          <o:OLEObject Type="Embed" ProgID="Equation.DSMT4" ShapeID="_x0000_i1034" DrawAspect="Content" ObjectID="_1796244176" r:id="rId28"/>
        </w:objec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AA249C6" w14:textId="77777777" w:rsidR="006E6446" w:rsidRPr="006E6446" w:rsidRDefault="006E6446" w:rsidP="006E6446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noProof/>
          <w:color w:val="000000"/>
          <w:kern w:val="0"/>
          <w:sz w:val="24"/>
          <w:szCs w:val="24"/>
          <w14:ligatures w14:val="none"/>
        </w:rPr>
        <w:drawing>
          <wp:anchor distT="0" distB="0" distL="114300" distR="114300" simplePos="0" relativeHeight="251663360" behindDoc="0" locked="0" layoutInCell="1" allowOverlap="1" wp14:anchorId="1B6D9938" wp14:editId="569BB5A9">
            <wp:simplePos x="0" y="0"/>
            <wp:positionH relativeFrom="margin">
              <wp:posOffset>3957955</wp:posOffset>
            </wp:positionH>
            <wp:positionV relativeFrom="paragraph">
              <wp:posOffset>104140</wp:posOffset>
            </wp:positionV>
            <wp:extent cx="2552700" cy="1125855"/>
            <wp:effectExtent l="0" t="0" r="0" b="0"/>
            <wp:wrapSquare wrapText="bothSides"/>
            <wp:docPr id="12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4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ghiệ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?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ậ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(1)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</w:p>
    <w:p w14:paraId="3EF535A1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b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icro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</w:p>
    <w:p w14:paraId="60172F56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ú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a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747FEBE0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b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ệ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</w:p>
    <w:p w14:paraId="6A88F752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uếc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í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iệ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2384E3E0" w14:textId="77777777" w:rsidR="006E6446" w:rsidRPr="006E6446" w:rsidRDefault="006E6446" w:rsidP="006E6446">
      <w:pPr>
        <w:spacing w:after="0" w:line="288" w:lineRule="auto"/>
        <w:jc w:val="both"/>
        <w:rPr>
          <w:rFonts w:ascii="Times New Roman" w:eastAsia="Cambria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5.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Một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vật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độ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tắt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dần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có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các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đại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lượ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giảm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liên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tục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thời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gian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là</w:t>
      </w:r>
    </w:p>
    <w:p w14:paraId="3C26CF1C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li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đô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̣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va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̀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tốc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đô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̣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biên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đô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̣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va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̀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cơ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37E42AA2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biên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đô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̣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va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̀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tốc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đô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̣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biên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đô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̣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va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̀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gia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tốc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47444AF0" w14:textId="77777777" w:rsidR="006E6446" w:rsidRPr="006E6446" w:rsidRDefault="006E6446" w:rsidP="006E6446">
      <w:pPr>
        <w:spacing w:after="0" w:line="288" w:lineRule="auto"/>
        <w:contextualSpacing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hAnsi="Times New Roman" w:cs="Times New Roman"/>
          <w:b/>
          <w:color w:val="000000"/>
          <w:sz w:val="24"/>
        </w:rPr>
        <w:lastRenderedPageBreak/>
        <w:t>Câu</w:t>
      </w:r>
      <w:proofErr w:type="spellEnd"/>
      <w:r w:rsidRPr="006E6446">
        <w:rPr>
          <w:rFonts w:ascii="Times New Roman" w:hAnsi="Times New Roman" w:cs="Times New Roman"/>
          <w:b/>
          <w:color w:val="000000"/>
          <w:sz w:val="24"/>
        </w:rPr>
        <w:t xml:space="preserve"> 6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ợ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ầ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ị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6"/>
          <w:sz w:val="24"/>
          <w:szCs w:val="24"/>
          <w14:ligatures w14:val="none"/>
        </w:rPr>
        <w:object w:dxaOrig="225" w:dyaOrig="285" w14:anchorId="323CCDFA">
          <v:shape id="_x0000_i1035" type="#_x0000_t75" style="width:11.25pt;height:14.25pt" o:ole="">
            <v:imagedata r:id="rId30" o:title=""/>
          </v:shape>
          <o:OLEObject Type="Embed" ProgID="Equation.DSMT4" ShapeID="_x0000_i1035" DrawAspect="Content" ObjectID="_1796244177" r:id="rId31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uố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ừ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ì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i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à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4"/>
          <w:sz w:val="24"/>
          <w:szCs w:val="24"/>
          <w14:ligatures w14:val="none"/>
        </w:rPr>
        <w:object w:dxaOrig="195" w:dyaOrig="255" w14:anchorId="61B6B49A">
          <v:shape id="_x0000_i1036" type="#_x0000_t75" style="width:9.75pt;height:12.75pt" o:ole="">
            <v:imagedata r:id="rId32" o:title=""/>
          </v:shape>
          <o:OLEObject Type="Embed" ProgID="Equation.DSMT4" ShapeID="_x0000_i1036" DrawAspect="Content" ObjectID="_1796244178" r:id="rId33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ợ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ả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ỏ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ã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ô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ứ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à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a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?</w:t>
      </w:r>
    </w:p>
    <w:p w14:paraId="21FBBAF9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6"/>
          <w:sz w:val="24"/>
          <w:szCs w:val="24"/>
          <w14:ligatures w14:val="none"/>
        </w:rPr>
        <w:object w:dxaOrig="825" w:dyaOrig="690" w14:anchorId="393B6E68">
          <v:shape id="_x0000_i1037" type="#_x0000_t75" style="width:41.25pt;height:34.5pt" o:ole="">
            <v:imagedata r:id="rId34" o:title=""/>
          </v:shape>
          <o:OLEObject Type="Embed" ProgID="Equation.DSMT4" ShapeID="_x0000_i1037" DrawAspect="Content" ObjectID="_1796244179" r:id="rId35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k =1, 2, 3…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6"/>
          <w:sz w:val="24"/>
          <w:szCs w:val="24"/>
          <w14:ligatures w14:val="none"/>
        </w:rPr>
        <w:object w:dxaOrig="825" w:dyaOrig="675" w14:anchorId="38076C4A">
          <v:shape id="_x0000_i1038" type="#_x0000_t75" style="width:41.25pt;height:33.75pt" o:ole="">
            <v:imagedata r:id="rId36" o:title=""/>
          </v:shape>
          <o:OLEObject Type="Embed" ProgID="Equation.DSMT4" ShapeID="_x0000_i1038" DrawAspect="Content" ObjectID="_1796244180" r:id="rId37"/>
        </w:objec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k =1,2,3…</w:t>
      </w:r>
    </w:p>
    <w:p w14:paraId="51409781" w14:textId="77777777" w:rsidR="006E6446" w:rsidRPr="006E6446" w:rsidRDefault="006E6446" w:rsidP="006E6446">
      <w:pPr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6"/>
          <w:sz w:val="24"/>
          <w:szCs w:val="24"/>
          <w14:ligatures w14:val="none"/>
        </w:rPr>
        <w:object w:dxaOrig="825" w:dyaOrig="675" w14:anchorId="0FD22AED">
          <v:shape id="_x0000_i1039" type="#_x0000_t75" style="width:41.25pt;height:33.75pt" o:ole="">
            <v:imagedata r:id="rId38" o:title=""/>
          </v:shape>
          <o:OLEObject Type="Embed" ProgID="Equation.DSMT4" ShapeID="_x0000_i1039" DrawAspect="Content" ObjectID="_1796244181" r:id="rId39"/>
        </w:objec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k =1,2,3…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ab/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   D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6"/>
          <w:sz w:val="24"/>
          <w:szCs w:val="24"/>
          <w14:ligatures w14:val="none"/>
        </w:rPr>
        <w:object w:dxaOrig="825" w:dyaOrig="675" w14:anchorId="0CC589FC">
          <v:shape id="_x0000_i1040" type="#_x0000_t75" style="width:41.25pt;height:33.75pt" o:ole="">
            <v:imagedata r:id="rId40" o:title=""/>
          </v:shape>
          <o:OLEObject Type="Embed" ProgID="Equation.DSMT4" ShapeID="_x0000_i1040" DrawAspect="Content" ObjectID="_1796244182" r:id="rId41"/>
        </w:objec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k =1,2,3…</w:t>
      </w:r>
    </w:p>
    <w:p w14:paraId="360120C8" w14:textId="77777777" w:rsidR="006E6446" w:rsidRPr="006E6446" w:rsidRDefault="006E6446" w:rsidP="006E6446">
      <w:pPr>
        <w:spacing w:after="0" w:line="288" w:lineRule="auto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2E94F6B4" wp14:editId="23C916DB">
            <wp:simplePos x="0" y="0"/>
            <wp:positionH relativeFrom="column">
              <wp:posOffset>4529455</wp:posOffset>
            </wp:positionH>
            <wp:positionV relativeFrom="paragraph">
              <wp:posOffset>59055</wp:posOffset>
            </wp:positionV>
            <wp:extent cx="2066925" cy="1295400"/>
            <wp:effectExtent l="0" t="0" r="9525" b="0"/>
            <wp:wrapSquare wrapText="bothSides"/>
            <wp:docPr id="19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7.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Hình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vẽ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bên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mô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tả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hai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địa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hấn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truyền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tro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môi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trườ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khi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ó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độ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đất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P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ơ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ấp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S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thứ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ấp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họn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đú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  <w:r w:rsidRPr="006E6446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</w:t>
      </w:r>
    </w:p>
    <w:p w14:paraId="6453683A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S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ọc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P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nga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14:paraId="6ED27586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ả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hai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ọc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14:paraId="1AF38A92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P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ọc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S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nga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14:paraId="0C17C44E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ả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hai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ngang</w:t>
      </w:r>
      <w:proofErr w:type="spellEnd"/>
      <w:r w:rsidRPr="006E644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14:paraId="06D29FD5" w14:textId="77777777" w:rsidR="006E6446" w:rsidRPr="006E6446" w:rsidRDefault="006E6446" w:rsidP="006E6446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8.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ò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gi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biế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</w:p>
    <w:p w14:paraId="594A6A65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sớm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pha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Calibri" w:hAnsi="Times New Roman" w:cs="Times New Roman"/>
          <w:color w:val="000000"/>
          <w:kern w:val="0"/>
          <w:position w:val="-24"/>
          <w:sz w:val="24"/>
          <w:szCs w:val="24"/>
          <w14:ligatures w14:val="none"/>
        </w:rPr>
        <w:object w:dxaOrig="240" w:dyaOrig="615" w14:anchorId="114B51C1">
          <v:shape id="_x0000_i1041" type="#_x0000_t75" style="width:12pt;height:30.75pt" o:ole="">
            <v:imagedata r:id="rId43" o:title=""/>
          </v:shape>
          <o:OLEObject Type="Embed" ProgID="Equation.DSMT4" ShapeID="_x0000_i1041" DrawAspect="Content" ObjectID="_1796244183" r:id="rId44"/>
        </w:object>
      </w:r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so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li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cù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pha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li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16E0917D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ngược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pha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li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trễ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pha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Calibri" w:hAnsi="Times New Roman" w:cs="Times New Roman"/>
          <w:color w:val="000000"/>
          <w:kern w:val="0"/>
          <w:position w:val="-24"/>
          <w:sz w:val="24"/>
          <w:szCs w:val="24"/>
          <w14:ligatures w14:val="none"/>
        </w:rPr>
        <w:object w:dxaOrig="240" w:dyaOrig="630" w14:anchorId="118C1E5A">
          <v:shape id="_x0000_i1042" type="#_x0000_t75" style="width:12pt;height:31.5pt" o:ole="">
            <v:imagedata r:id="rId45" o:title=""/>
          </v:shape>
          <o:OLEObject Type="Embed" ProgID="Equation.DSMT4" ShapeID="_x0000_i1042" DrawAspect="Content" ObjectID="_1796244184" r:id="rId46"/>
        </w:object>
      </w:r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so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li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403A385C" w14:textId="77777777" w:rsidR="006E6446" w:rsidRPr="006E6446" w:rsidRDefault="006E6446" w:rsidP="006E6446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9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ệ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ô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ủ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i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ì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</w:p>
    <w:p w14:paraId="1490F3FF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ệ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ả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ù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ă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17ED378F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ả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ả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02792C17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ệ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ă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ả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7D9D183D" w14:textId="77777777" w:rsidR="006E6446" w:rsidRPr="006E6446" w:rsidRDefault="006E6446" w:rsidP="006E6446">
      <w:pPr>
        <w:tabs>
          <w:tab w:val="left" w:pos="283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ả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ô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ổ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0EB7CA9C" w14:textId="77777777" w:rsidR="006E6446" w:rsidRPr="006E6446" w:rsidRDefault="006E6446" w:rsidP="006E6446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10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Trong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ự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ơ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ố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a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ô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ườ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ọ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</w:p>
    <w:p w14:paraId="3BE48330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ố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48898AF9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ượ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i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5FA557AF" w14:textId="77777777" w:rsidR="006E6446" w:rsidRPr="006E6446" w:rsidRDefault="006E6446" w:rsidP="006E6446">
      <w:pPr>
        <w:spacing w:after="0" w:line="288" w:lineRule="auto"/>
        <w:jc w:val="both"/>
        <w:rPr>
          <w:rFonts w:ascii="Times New Roman" w:eastAsia="Arial" w:hAnsi="Times New Roman" w:cs="Times New Roman"/>
          <w:b/>
          <w:color w:val="0000FF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noProof/>
          <w:color w:val="000000"/>
          <w:kern w:val="0"/>
          <w:sz w:val="24"/>
          <w:szCs w:val="24"/>
          <w14:ligatures w14:val="none"/>
        </w:rPr>
        <w:drawing>
          <wp:anchor distT="0" distB="0" distL="114300" distR="114300" simplePos="0" relativeHeight="251665408" behindDoc="0" locked="0" layoutInCell="1" allowOverlap="1" wp14:anchorId="747EA3A0" wp14:editId="395829AF">
            <wp:simplePos x="0" y="0"/>
            <wp:positionH relativeFrom="column">
              <wp:posOffset>4596130</wp:posOffset>
            </wp:positionH>
            <wp:positionV relativeFrom="paragraph">
              <wp:posOffset>5715</wp:posOffset>
            </wp:positionV>
            <wp:extent cx="1952625" cy="1133475"/>
            <wp:effectExtent l="0" t="0" r="9525" b="9525"/>
            <wp:wrapSquare wrapText="bothSides"/>
            <wp:docPr id="22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11. </w:t>
      </w:r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Cho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chất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hòa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quanh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vị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rí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cân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O. Li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biến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hiên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gian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như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mô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ả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đồ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hị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bên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t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1</w:t>
      </w:r>
    </w:p>
    <w:p w14:paraId="6521BD9F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b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cơ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</w:p>
    <w:p w14:paraId="5A746FED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h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ế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ự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iể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3FF6B7E8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b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cực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đại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</w:r>
    </w:p>
    <w:p w14:paraId="76FA0CD4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cơ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hế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.</w:t>
      </w:r>
    </w:p>
    <w:p w14:paraId="71CB2124" w14:textId="77777777" w:rsidR="006E6446" w:rsidRPr="006E6446" w:rsidRDefault="006E6446" w:rsidP="006E6446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12.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ia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à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sa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dù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ể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ì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khuyế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ậ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á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ậ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ú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ki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o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k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à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à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khác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má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ay?</w:t>
      </w:r>
    </w:p>
    <w:p w14:paraId="18C3534C" w14:textId="77777777" w:rsidR="006E6446" w:rsidRPr="006E6446" w:rsidRDefault="006E6446" w:rsidP="006E6446">
      <w:pPr>
        <w:tabs>
          <w:tab w:val="left" w:pos="283"/>
          <w:tab w:val="left" w:pos="2906"/>
          <w:tab w:val="left" w:pos="5528"/>
          <w:tab w:val="left" w:pos="8150"/>
        </w:tabs>
        <w:spacing w:after="0" w:line="288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ia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ồ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go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ia X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ia </w:t>
      </w:r>
      <w:r w:rsidRPr="006E6446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80" w:dyaOrig="285" w14:anchorId="47750FE0">
          <v:shape id="_x0000_i1043" type="#_x0000_t75" style="width:9pt;height:14.25pt" o:ole="">
            <v:imagedata r:id="rId48" o:title=""/>
          </v:shape>
          <o:OLEObject Type="Embed" ProgID="Equation.DSMT4" ShapeID="_x0000_i1043" DrawAspect="Content" ObjectID="_1796244185" r:id="rId49"/>
        </w:objec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ia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go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85F4FC5" w14:textId="77777777" w:rsidR="006E6446" w:rsidRPr="006E6446" w:rsidRDefault="006E6446" w:rsidP="006E6446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hAnsi="Times New Roman" w:cs="Times New Roman"/>
          <w:b/>
          <w:color w:val="000000"/>
          <w:sz w:val="24"/>
        </w:rPr>
        <w:t xml:space="preserve"> 13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con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ắ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ò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x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riê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f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0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. Khi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á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ụ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go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ự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ư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ứ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u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oà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f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ì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xả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r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iệ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ượ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ưở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ệ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ứ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à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a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ú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?</w:t>
      </w:r>
    </w:p>
    <w:p w14:paraId="1B840525" w14:textId="77777777" w:rsidR="006E6446" w:rsidRPr="006E6446" w:rsidRDefault="006E6446" w:rsidP="006E6446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f = 2f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0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f = 4f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0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f = f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0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f = 0,5f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0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32C62858" w14:textId="77777777" w:rsidR="006E6446" w:rsidRPr="006E6446" w:rsidRDefault="006E6446" w:rsidP="006E644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 xml:space="preserve"> 14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ù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ghiệ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Y-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ề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a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á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ể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á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ơ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ắ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ẹp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a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ặ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ứ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ế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qua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lastRenderedPageBreak/>
        <w:t>sá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D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ế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ì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á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d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guồ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á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r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í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ô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ứ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à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a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?</w:t>
      </w:r>
    </w:p>
    <w:p w14:paraId="770691E1" w14:textId="77777777" w:rsidR="006E6446" w:rsidRPr="006E6446" w:rsidRDefault="006E6446" w:rsidP="006E6446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6"/>
          <w:sz w:val="24"/>
          <w:szCs w:val="24"/>
          <w14:ligatures w14:val="none"/>
        </w:rPr>
        <w:object w:dxaOrig="840" w:dyaOrig="675" w14:anchorId="70EEF284">
          <v:shape id="_x0000_i1044" type="#_x0000_t75" style="width:42pt;height:33.75pt" o:ole="">
            <v:imagedata r:id="rId50" o:title=""/>
          </v:shape>
          <o:OLEObject Type="Embed" ProgID="Equation.DSMT4" ShapeID="_x0000_i1044" DrawAspect="Content" ObjectID="_1796244186" r:id="rId51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6"/>
          <w:sz w:val="24"/>
          <w:szCs w:val="24"/>
          <w14:ligatures w14:val="none"/>
        </w:rPr>
        <w:object w:dxaOrig="735" w:dyaOrig="675" w14:anchorId="19DAB29C">
          <v:shape id="_x0000_i1045" type="#_x0000_t75" style="width:36.75pt;height:33.75pt" o:ole="">
            <v:imagedata r:id="rId52" o:title=""/>
          </v:shape>
          <o:OLEObject Type="Embed" ProgID="Equation.DSMT4" ShapeID="_x0000_i1045" DrawAspect="Content" ObjectID="_1796244187" r:id="rId53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6"/>
          <w:sz w:val="24"/>
          <w:szCs w:val="24"/>
          <w14:ligatures w14:val="none"/>
        </w:rPr>
        <w:object w:dxaOrig="735" w:dyaOrig="675" w14:anchorId="7602B980">
          <v:shape id="_x0000_i1046" type="#_x0000_t75" style="width:36.75pt;height:33.75pt" o:ole="">
            <v:imagedata r:id="rId54" o:title=""/>
          </v:shape>
          <o:OLEObject Type="Embed" ProgID="Equation.DSMT4" ShapeID="_x0000_i1046" DrawAspect="Content" ObjectID="_1796244188" r:id="rId55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</w:rPr>
        <w:tab/>
        <w:t xml:space="preserve">D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6"/>
          <w:sz w:val="24"/>
          <w:szCs w:val="24"/>
          <w14:ligatures w14:val="none"/>
        </w:rPr>
        <w:object w:dxaOrig="840" w:dyaOrig="675" w14:anchorId="6193517E">
          <v:shape id="_x0000_i1047" type="#_x0000_t75" style="width:42pt;height:33.75pt" o:ole="">
            <v:imagedata r:id="rId56" o:title=""/>
          </v:shape>
          <o:OLEObject Type="Embed" ProgID="Equation.DSMT4" ShapeID="_x0000_i1047" DrawAspect="Content" ObjectID="_1796244189" r:id="rId57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521763BE" w14:textId="77777777" w:rsidR="006E6446" w:rsidRPr="006E6446" w:rsidRDefault="006E6446" w:rsidP="006E6446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14:ligatures w14:val="none"/>
        </w:rPr>
      </w:pPr>
      <w:bookmarkStart w:id="7" w:name="_Hlk180254241"/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>PHẦN II. Câu trắc nghiệm đúng sai.</w:t>
      </w:r>
      <w:r w:rsidRPr="006E6446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 xml:space="preserve"> (3 </w:t>
      </w:r>
      <w:proofErr w:type="spellStart"/>
      <w:r w:rsidRPr="006E6446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 xml:space="preserve"> – 3,0 </w:t>
      </w:r>
      <w:proofErr w:type="spellStart"/>
      <w:r w:rsidRPr="006E6446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)</w:t>
      </w:r>
      <w:r w:rsidRPr="006E6446">
        <w:rPr>
          <w:rFonts w:ascii="Times New Roman" w:eastAsia="Times New Roman" w:hAnsi="Times New Roman" w:cs="Times New Roman"/>
          <w:bCs/>
          <w:kern w:val="0"/>
          <w:sz w:val="24"/>
          <w:szCs w:val="24"/>
          <w14:ligatures w14:val="none"/>
        </w:rPr>
        <w:t xml:space="preserve">. </w:t>
      </w:r>
      <w:r w:rsidRPr="006E644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Trong mỗi ý </w:t>
      </w: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>a),b),c),d)</w:t>
      </w:r>
      <w:r w:rsidRPr="006E644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 ở mỗi câu, thí sinh chọn đúng hoặc sai.</w:t>
      </w:r>
    </w:p>
    <w:p w14:paraId="665A455D" w14:textId="77777777" w:rsidR="006E6446" w:rsidRPr="006E6446" w:rsidRDefault="006E6446" w:rsidP="006E6446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.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ấ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o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ụ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Ox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bookmarkStart w:id="8" w:name="_Hlk185493718"/>
      <w:r w:rsidRPr="006E6446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040" w:dyaOrig="735" w14:anchorId="6BAA417C">
          <v:shape id="_x0000_i1048" type="#_x0000_t75" style="width:102pt;height:36.75pt" o:ole="">
            <v:imagedata r:id="rId58" o:title=""/>
          </v:shape>
          <o:OLEObject Type="Embed" ProgID="Equation.DSMT4" ShapeID="_x0000_i1048" DrawAspect="Content" ObjectID="_1796244190" r:id="rId59"/>
        </w:object>
      </w:r>
      <w:bookmarkEnd w:id="8"/>
      <w:r w:rsidRPr="006E644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6E6446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6E6446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6440275" wp14:editId="7A1EFAD9">
            <wp:extent cx="1162050" cy="247650"/>
            <wp:effectExtent l="0" t="0" r="0" b="0"/>
            <wp:docPr id="21244864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6446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Pr="006E644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(x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cm, t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s).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</w:p>
    <w:p w14:paraId="3023FCB8" w14:textId="77777777" w:rsidR="006E6446" w:rsidRPr="006E6446" w:rsidRDefault="006E6446" w:rsidP="006E6446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a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hiều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dà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quỹ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ạ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12 cm.   </w:t>
      </w:r>
    </w:p>
    <w:p w14:paraId="6FA2E2F3" w14:textId="77777777" w:rsidR="006E6446" w:rsidRPr="006E6446" w:rsidRDefault="006E6446" w:rsidP="006E6446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b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2π Hz.                        </w:t>
      </w:r>
    </w:p>
    <w:p w14:paraId="56E988C0" w14:textId="77777777" w:rsidR="006E6446" w:rsidRPr="006E6446" w:rsidRDefault="006E6446" w:rsidP="006E6446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</w:pP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c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ạ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t = 0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ậ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a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hiều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dươ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ụ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ọ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.  </w:t>
      </w:r>
    </w:p>
    <w:p w14:paraId="58300CFC" w14:textId="77777777" w:rsidR="006E6446" w:rsidRPr="006E6446" w:rsidRDefault="006E6446" w:rsidP="006E6446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d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ố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ự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ạ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ậ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12π m/s.  </w:t>
      </w:r>
    </w:p>
    <w:p w14:paraId="466EF437" w14:textId="77777777" w:rsidR="006E6446" w:rsidRPr="006E6446" w:rsidRDefault="006E6446" w:rsidP="006E6446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18A4774" wp14:editId="00E3E0EC">
            <wp:simplePos x="0" y="0"/>
            <wp:positionH relativeFrom="margin">
              <wp:posOffset>3605530</wp:posOffset>
            </wp:positionH>
            <wp:positionV relativeFrom="paragraph">
              <wp:posOffset>1905</wp:posOffset>
            </wp:positionV>
            <wp:extent cx="2981325" cy="1647825"/>
            <wp:effectExtent l="0" t="0" r="9525" b="9525"/>
            <wp:wrapSquare wrapText="bothSides"/>
            <wp:docPr id="743141623" name="Picture 4" descr="n11 zalo Dinh B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8362274" name="Picture 4" descr="n11 zalo Dinh Bac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2.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ảnh</w:t>
      </w:r>
      <w:proofErr w:type="spellEnd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sin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ạ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t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a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a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á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sang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phả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dây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dà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(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hư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ẽ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). Cho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biế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ố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v = 1m/s.</w:t>
      </w:r>
      <w:r w:rsidRPr="006E6446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14:paraId="299BC590" w14:textId="77777777" w:rsidR="006E6446" w:rsidRPr="006E6446" w:rsidRDefault="006E6446" w:rsidP="006E6446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 xml:space="preserve">a. </w:t>
      </w:r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Tầ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fr-FR"/>
          </w:rPr>
          <m:t xml:space="preserve"> :f=10Hz</m:t>
        </m:r>
      </m:oMath>
    </w:p>
    <w:p w14:paraId="57F6E826" w14:textId="77777777" w:rsidR="006E6446" w:rsidRPr="006E6446" w:rsidRDefault="006E6446" w:rsidP="006E6446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P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Q da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ù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3634D48B" w14:textId="77777777" w:rsidR="006E6446" w:rsidRPr="006E6446" w:rsidRDefault="006E6446" w:rsidP="006E6446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Trong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R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5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uô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O.</w:t>
      </w:r>
    </w:p>
    <w:p w14:paraId="23CAB110" w14:textId="77777777" w:rsidR="006E6446" w:rsidRPr="006E6446" w:rsidRDefault="006E6446" w:rsidP="006E6446">
      <w:pPr>
        <w:tabs>
          <w:tab w:val="left" w:pos="640"/>
          <w:tab w:val="left" w:pos="900"/>
          <w:tab w:val="left" w:pos="1080"/>
        </w:tabs>
        <w:spacing w:after="0" w:line="293" w:lineRule="auto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ạ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ờ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ố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P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120π cm/s.</w:t>
      </w:r>
    </w:p>
    <w:p w14:paraId="31F7811D" w14:textId="77777777" w:rsidR="006E6446" w:rsidRPr="006E6446" w:rsidRDefault="006E6446" w:rsidP="006E6446">
      <w:pPr>
        <w:spacing w:after="0" w:line="293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proofErr w:type="spellStart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3. </w:t>
      </w:r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Trong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hí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nghiệm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Young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ề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giao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ánh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ơ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ắc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0,6 µm.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Biết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0,6 mm,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ặt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phẳ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hứa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ế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qua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át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2,0 m.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M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N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nằm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hác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phía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so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u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âm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u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âm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ầ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ượt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6,0 mm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16,0 mm. </w:t>
      </w: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 xml:space="preserve">a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2,0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mm.</w:t>
      </w:r>
      <w:proofErr w:type="spellEnd"/>
    </w:p>
    <w:p w14:paraId="7F210841" w14:textId="77777777" w:rsidR="006E6446" w:rsidRPr="006E6446" w:rsidRDefault="006E6446" w:rsidP="006E6446">
      <w:pPr>
        <w:spacing w:after="0" w:line="293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ạ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N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ị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í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ố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8.</w:t>
      </w:r>
    </w:p>
    <w:p w14:paraId="314693D6" w14:textId="77777777" w:rsidR="006E6446" w:rsidRPr="006E6446" w:rsidRDefault="006E6446" w:rsidP="006E6446">
      <w:pPr>
        <w:spacing w:after="0" w:line="293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ậ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3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ố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5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ù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í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s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u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3,0 mm.</w:t>
      </w: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7BA233B5" w14:textId="77777777" w:rsidR="006E6446" w:rsidRPr="006E6446" w:rsidRDefault="006E6446" w:rsidP="006E6446">
      <w:pPr>
        <w:spacing w:after="0" w:line="293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. 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Trong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M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N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6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.   </w:t>
      </w:r>
    </w:p>
    <w:p w14:paraId="18A6A516" w14:textId="77777777" w:rsidR="006E6446" w:rsidRPr="006E6446" w:rsidRDefault="006E6446" w:rsidP="006E6446">
      <w:pPr>
        <w:spacing w:before="60" w:after="60" w:line="293" w:lineRule="auto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6"/>
          <w:lang w:val="pt-BR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6"/>
          <w:lang w:val="pt-BR"/>
          <w14:ligatures w14:val="none"/>
        </w:rPr>
        <w:t>PHẦN III. Câu hỏi trả lời ngắn. (6 câu – 1,5 điểm)</w:t>
      </w:r>
    </w:p>
    <w:p w14:paraId="4C17FA0F" w14:textId="77777777" w:rsidR="006E6446" w:rsidRPr="006E6446" w:rsidRDefault="006E6446" w:rsidP="006E6446">
      <w:pPr>
        <w:tabs>
          <w:tab w:val="left" w:pos="810"/>
          <w:tab w:val="left" w:pos="990"/>
          <w:tab w:val="left" w:pos="1170"/>
        </w:tabs>
        <w:spacing w:after="0" w:line="293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</w:pPr>
      <w:r w:rsidRPr="006E644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1385E8E" wp14:editId="2A90367E">
            <wp:simplePos x="0" y="0"/>
            <wp:positionH relativeFrom="margin">
              <wp:align>right</wp:align>
            </wp:positionH>
            <wp:positionV relativeFrom="paragraph">
              <wp:posOffset>115920</wp:posOffset>
            </wp:positionV>
            <wp:extent cx="2009775" cy="1193165"/>
            <wp:effectExtent l="0" t="0" r="0" b="0"/>
            <wp:wrapSquare wrapText="bothSides"/>
            <wp:docPr id="8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" name="Picture 896"/>
                    <pic:cNvPicPr>
                      <a:picLocks noChangeAspect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>Câu 1.</w:t>
      </w:r>
      <w:r w:rsidRPr="006E6446"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  <w:t xml:space="preserve"> Con lắc lò xo gồm vật nhỏ khối lượng 100g gắn với một lò xo nhẹ. Con lắc dao động điều hòa theo phương ngang với phương trình x = 10cos10</w:t>
      </w:r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sym w:font="Symbol" w:char="F070"/>
      </w:r>
      <w:r w:rsidRPr="006E6446"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  <w:t xml:space="preserve">t (cm). Mốc thế năng ở vị trí cân bằng. Lấy </w:t>
      </w:r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sym w:font="Symbol" w:char="F070"/>
      </w:r>
      <w:r w:rsidRPr="006E6446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 w:rsidRPr="006E6446"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  <w:t xml:space="preserve"> = 10. Tìm cơ năng của con lắc theo đơn vị </w:t>
      </w: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>Jun (J).</w:t>
      </w:r>
    </w:p>
    <w:p w14:paraId="4EE0ECB6" w14:textId="77777777" w:rsidR="006E6446" w:rsidRPr="006E6446" w:rsidRDefault="006E6446" w:rsidP="006E6446">
      <w:pPr>
        <w:tabs>
          <w:tab w:val="left" w:pos="810"/>
          <w:tab w:val="left" w:pos="990"/>
          <w:tab w:val="left" w:pos="1170"/>
        </w:tabs>
        <w:spacing w:after="0" w:line="293" w:lineRule="auto"/>
        <w:jc w:val="both"/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>Câu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2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ồ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ị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li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gia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ậ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iều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ò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ù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ượ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h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hư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ẽ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.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í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ệc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ph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o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ơ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ị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.</w:t>
      </w:r>
    </w:p>
    <w:p w14:paraId="25E5E519" w14:textId="77777777" w:rsidR="006E6446" w:rsidRPr="006E6446" w:rsidRDefault="006E6446" w:rsidP="006E6446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446">
        <w:rPr>
          <w:rFonts w:ascii="Times New Roman" w:eastAsia="Calibri" w:hAnsi="Times New Roman" w:cs="Times New Roman"/>
          <w:noProof/>
          <w:kern w:val="0"/>
          <w:sz w:val="24"/>
          <w:szCs w:val="24"/>
          <w14:ligatures w14:val="none"/>
        </w:rPr>
        <w:drawing>
          <wp:anchor distT="0" distB="0" distL="114300" distR="114300" simplePos="0" relativeHeight="251669504" behindDoc="0" locked="0" layoutInCell="1" allowOverlap="1" wp14:anchorId="79875AF5" wp14:editId="58B96B61">
            <wp:simplePos x="0" y="0"/>
            <wp:positionH relativeFrom="margin">
              <wp:posOffset>5510530</wp:posOffset>
            </wp:positionH>
            <wp:positionV relativeFrom="paragraph">
              <wp:posOffset>1016635</wp:posOffset>
            </wp:positionV>
            <wp:extent cx="995045" cy="771525"/>
            <wp:effectExtent l="0" t="0" r="0" b="9525"/>
            <wp:wrapSquare wrapText="bothSides"/>
            <wp:docPr id="601494027" name="Picture 4" descr="n11 zalo Dinh B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494027" name="Picture 4" descr="n11 zalo Dinh Bac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96" t="12344" r="5350" b="139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>Câu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3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ặ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ướ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a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guồ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kế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ợp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ượ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ặ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ở A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à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B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ách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hau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14 cm, dao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ộ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ều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òa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ù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ầ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ố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ù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ha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o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hươ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uô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gó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ặ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ướ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ó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uyề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ặ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ướ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ướ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ó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0,9 cm.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ể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M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ằ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oạ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B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ách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ộ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oạ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6 cm. Ax, By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là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a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ửa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ườ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ẳ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ặ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ướ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ù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ộ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hía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so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B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à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uô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gó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B. Cho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ể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 di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huyể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x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à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ể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D di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huyể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y</w:t>
      </w:r>
      <w:proofErr w:type="gram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ao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ho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MC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luô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uô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gó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MD. Khi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lastRenderedPageBreak/>
        <w:t>diệ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ích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ủa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∆MCD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ó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giá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ị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hỏ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hấ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ì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ố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ể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dao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ộ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i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ộ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ự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ạ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MD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là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bao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hiêu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ể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?</w:t>
      </w:r>
    </w:p>
    <w:p w14:paraId="7F92C7E5" w14:textId="77777777" w:rsidR="006E6446" w:rsidRPr="006E6446" w:rsidRDefault="006E6446" w:rsidP="006E6446">
      <w:pPr>
        <w:tabs>
          <w:tab w:val="left" w:pos="720"/>
          <w:tab w:val="left" w:pos="900"/>
          <w:tab w:val="left" w:pos="1080"/>
        </w:tabs>
        <w:spacing w:after="120" w:line="293" w:lineRule="auto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>Câu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bạ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ọ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i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a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á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ồ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ướ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. Khi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qua,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bạ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qua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á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ấy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pha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á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hô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ê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a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6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ầ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o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4 s.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Biế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ố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0,5 m/s.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giữ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ỉ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iê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iếp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bao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hiêu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mé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?</w:t>
      </w:r>
      <w:r w:rsidRPr="006E6446">
        <w:rPr>
          <w:rFonts w:ascii="Times New Roman" w:eastAsia="Calibri" w:hAnsi="Times New Roman" w:cs="Times New Roman"/>
          <w:noProof/>
          <w:kern w:val="0"/>
          <w:sz w:val="24"/>
          <w:szCs w:val="24"/>
          <w14:ligatures w14:val="none"/>
        </w:rPr>
        <w:t xml:space="preserve"> </w:t>
      </w:r>
    </w:p>
    <w:p w14:paraId="3D0B97E6" w14:textId="77777777" w:rsidR="006E6446" w:rsidRPr="006E6446" w:rsidRDefault="006E6446" w:rsidP="006E6446">
      <w:pPr>
        <w:spacing w:after="0" w:line="293" w:lineRule="auto"/>
        <w:contextualSpacing/>
        <w:jc w:val="both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</w:pPr>
      <w:r w:rsidRPr="006E6446">
        <w:rPr>
          <w:rFonts w:ascii="Times New Roman" w:eastAsia="Calibri" w:hAnsi="Times New Roman" w:cs="Times New Roman"/>
          <w:noProof/>
          <w:kern w:val="0"/>
          <w:sz w:val="24"/>
          <w:szCs w:val="24"/>
          <w14:ligatures w14:val="none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C59442D" wp14:editId="67994750">
                <wp:simplePos x="0" y="0"/>
                <wp:positionH relativeFrom="column">
                  <wp:posOffset>5981700</wp:posOffset>
                </wp:positionH>
                <wp:positionV relativeFrom="paragraph">
                  <wp:posOffset>0</wp:posOffset>
                </wp:positionV>
                <wp:extent cx="704850" cy="1704975"/>
                <wp:effectExtent l="0" t="0" r="0" b="9525"/>
                <wp:wrapSquare wrapText="bothSides"/>
                <wp:docPr id="27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04850" cy="1704975"/>
                          <a:chOff x="0" y="0"/>
                          <a:chExt cx="704850" cy="1704975"/>
                        </a:xfrm>
                      </wpg:grpSpPr>
                      <wpg:grpSp>
                        <wpg:cNvPr id="363060727" name="Group 363060727"/>
                        <wpg:cNvGrpSpPr/>
                        <wpg:grpSpPr>
                          <a:xfrm>
                            <a:off x="0" y="0"/>
                            <a:ext cx="704850" cy="1704975"/>
                            <a:chOff x="0" y="0"/>
                            <a:chExt cx="704850" cy="1704975"/>
                          </a:xfrm>
                        </wpg:grpSpPr>
                        <pic:pic xmlns:pic="http://schemas.openxmlformats.org/drawingml/2006/picture">
                          <pic:nvPicPr>
                            <pic:cNvPr id="296746942" name="Picture 29674694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7150" y="0"/>
                              <a:ext cx="647700" cy="170497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057622421" name="Text Box 30"/>
                          <wps:cNvSpPr txBox="1"/>
                          <wps:spPr>
                            <a:xfrm>
                              <a:off x="0" y="209550"/>
                              <a:ext cx="219075" cy="103822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C9F71CC" w14:textId="77777777" w:rsidR="006E6446" w:rsidRDefault="006E6446" w:rsidP="006E6446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417613009" name="Text Box 31"/>
                        <wps:cNvSpPr txBox="1"/>
                        <wps:spPr>
                          <a:xfrm>
                            <a:off x="28575" y="15240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0EAA9BC" w14:textId="77777777" w:rsidR="006E6446" w:rsidRDefault="006E6446" w:rsidP="006E644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0149269" name="Text Box 32"/>
                        <wps:cNvSpPr txBox="1"/>
                        <wps:spPr>
                          <a:xfrm>
                            <a:off x="38100" y="60960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13C68B7" w14:textId="77777777" w:rsidR="006E6446" w:rsidRDefault="006E6446" w:rsidP="006E64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245428" name="Text Box 33"/>
                        <wps:cNvSpPr txBox="1"/>
                        <wps:spPr>
                          <a:xfrm>
                            <a:off x="38100" y="100965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5357EA" w14:textId="77777777" w:rsidR="006E6446" w:rsidRDefault="006E6446" w:rsidP="006E64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59442D" id="_x0000_s1026" style="position:absolute;left:0;text-align:left;margin-left:471pt;margin-top:0;width:55.5pt;height:134.25pt;z-index:251668480" coordsize="7048,17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">
                <v:group id="Group 363060727" o:spid="_x0000_s1027" style="position:absolute;width:7048;height:17049" coordsize="7048,17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">
                  <v:shape id="Picture 296746942" o:spid="_x0000_s1028" type="#_x0000_t75" style="position:absolute;left:571;width:6477;height:17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">
                    <v:imagedata r:id="rId65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0" o:spid="_x0000_s1029" type="#_x0000_t202" style="position:absolute;top:2095;width:2190;height:10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" fillcolor="window" stroked="f" strokeweight=".5pt">
                    <v:textbox>
                      <w:txbxContent>
                        <w:p w14:paraId="7C9F71CC" w14:textId="77777777" w:rsidR="006E6446" w:rsidRDefault="006E6446" w:rsidP="006E6446"/>
                      </w:txbxContent>
                    </v:textbox>
                  </v:shape>
                </v:group>
                <v:shape id="Text Box 31" o:spid="_x0000_s1030" type="#_x0000_t202" style="position:absolute;left:285;top:1524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" filled="f" stroked="f" strokeweight=".5pt">
                  <v:textbox>
                    <w:txbxContent>
                      <w:p w14:paraId="50EAA9BC" w14:textId="77777777" w:rsidR="006E6446" w:rsidRDefault="006E6446" w:rsidP="006E6446">
                        <w:r>
                          <w:t>A</w:t>
                        </w:r>
                      </w:p>
                    </w:txbxContent>
                  </v:textbox>
                </v:shape>
                <v:shape id="Text Box 32" o:spid="_x0000_s1031" type="#_x0000_t202" style="position:absolute;left:381;top:6096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" filled="f" stroked="f" strokeweight=".5pt">
                  <v:textbox>
                    <w:txbxContent>
                      <w:p w14:paraId="713C68B7" w14:textId="77777777" w:rsidR="006E6446" w:rsidRDefault="006E6446" w:rsidP="006E6446">
                        <w:r>
                          <w:t>B</w:t>
                        </w:r>
                      </w:p>
                    </w:txbxContent>
                  </v:textbox>
                </v:shape>
                <v:shape id="Text Box 33" o:spid="_x0000_s1032" type="#_x0000_t202" style="position:absolute;left:381;top:10096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" filled="f" stroked="f" strokeweight=".5pt">
                  <v:textbox>
                    <w:txbxContent>
                      <w:p w14:paraId="115357EA" w14:textId="77777777" w:rsidR="006E6446" w:rsidRDefault="006E6446" w:rsidP="006E6446">
                        <w: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0CF2834" w14:textId="77777777" w:rsidR="006E6446" w:rsidRPr="006E6446" w:rsidRDefault="006E6446" w:rsidP="006E6446">
      <w:pPr>
        <w:spacing w:after="0" w:line="293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>Câu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Trong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í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ghiệ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ả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iệ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ư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ự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iệ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ộ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ưở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á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r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ặ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í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ộ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ưở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AC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uố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hự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dà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120 cm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iề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a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BC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ấ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ỏ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ỉ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ă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oặ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ả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ỉ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ể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340 Hz. Ch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iế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iề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a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ố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ấ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ỏ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BC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ể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AB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95 cm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ố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ô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í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AB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ba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hiê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>m/s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>?</w:t>
      </w:r>
      <w:r w:rsidRPr="006E6446">
        <w:rPr>
          <w:rFonts w:ascii="Times New Roman" w:eastAsia="Calibri" w:hAnsi="Times New Roman" w:cs="Times New Roman"/>
          <w:noProof/>
          <w:kern w:val="0"/>
          <w:sz w:val="24"/>
          <w:szCs w:val="24"/>
          <w14:ligatures w14:val="none"/>
        </w:rPr>
        <w:t xml:space="preserve"> </w:t>
      </w:r>
    </w:p>
    <w:p w14:paraId="2645F79B" w14:textId="77777777" w:rsidR="006E6446" w:rsidRPr="006E6446" w:rsidRDefault="006E6446" w:rsidP="006E6446">
      <w:pPr>
        <w:spacing w:after="0" w:line="293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538CF4C" w14:textId="77777777" w:rsidR="006E6446" w:rsidRPr="006E6446" w:rsidRDefault="006E6446" w:rsidP="006E6446">
      <w:pPr>
        <w:spacing w:after="0" w:line="293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4F7581B8" w14:textId="77777777" w:rsidR="006E6446" w:rsidRPr="006E6446" w:rsidRDefault="006E6446" w:rsidP="006E6446">
      <w:pPr>
        <w:spacing w:after="0" w:line="293" w:lineRule="auto"/>
        <w:contextualSpacing/>
        <w:jc w:val="both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</w:pPr>
    </w:p>
    <w:p w14:paraId="69FE4F9A" w14:textId="77777777" w:rsidR="006E6446" w:rsidRPr="006E6446" w:rsidRDefault="006E6446" w:rsidP="006E6446">
      <w:pPr>
        <w:spacing w:after="0" w:line="293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>Câu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Trong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í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ghiệ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Y-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ề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a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á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0,5 mm,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ứ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ế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2 m. Ánh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ơ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ắ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dù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í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ghiệ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0,5 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sym w:font="Symbol" w:char="F06D"/>
      </w:r>
      <w:r w:rsidRPr="006E6446">
        <w:rPr>
          <w:rFonts w:ascii="Times New Roman" w:eastAsia="Times New Roman" w:hAnsi="Times New Roman" w:cs="Times New Roman"/>
          <w:sz w:val="24"/>
          <w:szCs w:val="24"/>
        </w:rPr>
        <w:t>m.</w:t>
      </w:r>
      <w:bookmarkStart w:id="9" w:name="_Hlk93326820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ù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a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rộ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26 mm (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u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ở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í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). </w:t>
      </w:r>
      <w:bookmarkEnd w:id="9"/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ì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qua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ù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a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C40A607" w14:textId="77777777" w:rsidR="006E6446" w:rsidRPr="006E6446" w:rsidRDefault="006E6446" w:rsidP="006E6446">
      <w:pPr>
        <w:spacing w:before="60" w:after="60" w:line="288" w:lineRule="auto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6"/>
          <w:lang w:val="pt-BR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6"/>
          <w:lang w:val="pt-BR"/>
          <w14:ligatures w14:val="none"/>
        </w:rPr>
        <w:t>PHẦN IV.  Tự luận (2,0 điểm)</w:t>
      </w:r>
    </w:p>
    <w:p w14:paraId="372E47A4" w14:textId="77777777" w:rsidR="006E6446" w:rsidRPr="006E6446" w:rsidRDefault="006E6446" w:rsidP="006E6446">
      <w:pPr>
        <w:tabs>
          <w:tab w:val="left" w:pos="810"/>
          <w:tab w:val="left" w:pos="990"/>
        </w:tabs>
        <w:spacing w:after="0" w:line="288" w:lineRule="auto"/>
        <w:jc w:val="both"/>
        <w:rPr>
          <w:rFonts w:ascii="Times New Roman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>Câu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 xml:space="preserve">Một con lắc lò xo gồm quả cầu nhỏ khối lượng 1 kg và lò xo có độ cứng </w:t>
      </w:r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>2</w:t>
      </w:r>
      <w:r w:rsidRPr="006E6446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>50 N/m dao động điều hòa trên mặt phẳng ngang không ma sát</w:t>
      </w:r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>biên</w:t>
      </w:r>
      <w:proofErr w:type="spellEnd"/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 10cm</w:t>
      </w:r>
      <w:r w:rsidRPr="006E6446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 xml:space="preserve">. </w:t>
      </w:r>
      <w:proofErr w:type="spellStart"/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>Lấy</w:t>
      </w:r>
      <w:proofErr w:type="spellEnd"/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 π</w:t>
      </w:r>
      <w:r w:rsidRPr="006E6446">
        <w:rPr>
          <w:rFonts w:ascii="Times New Roman" w:hAnsi="Times New Roman" w:cs="Times New Roman"/>
          <w:kern w:val="0"/>
          <w:sz w:val="24"/>
          <w:szCs w:val="24"/>
          <w:vertAlign w:val="superscript"/>
          <w14:ligatures w14:val="none"/>
        </w:rPr>
        <w:t>2</w:t>
      </w:r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>=10.</w:t>
      </w:r>
    </w:p>
    <w:p w14:paraId="057F240A" w14:textId="77777777" w:rsidR="006E6446" w:rsidRPr="006E6446" w:rsidRDefault="006E6446" w:rsidP="006E6446">
      <w:pPr>
        <w:tabs>
          <w:tab w:val="left" w:pos="810"/>
          <w:tab w:val="left" w:pos="990"/>
        </w:tabs>
        <w:spacing w:after="0" w:line="288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E6446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  <w:t>a)</w:t>
      </w:r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Xác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ịnh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tần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số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góc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dao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ộng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99655B7" w14:textId="77777777" w:rsidR="006E6446" w:rsidRPr="006E6446" w:rsidRDefault="006E6446" w:rsidP="006E6446">
      <w:pPr>
        <w:tabs>
          <w:tab w:val="left" w:pos="810"/>
          <w:tab w:val="left" w:pos="990"/>
        </w:tabs>
        <w:spacing w:after="0" w:line="288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E6446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  <w:t>b)</w:t>
      </w:r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Tìm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tốc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ộ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con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lắc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khi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i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qua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vị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trí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có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li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ộ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x = 5cm.</w:t>
      </w:r>
    </w:p>
    <w:p w14:paraId="176355A1" w14:textId="77777777" w:rsidR="006E6446" w:rsidRPr="006E6446" w:rsidRDefault="006E6446" w:rsidP="006E6446">
      <w:pPr>
        <w:spacing w:after="0" w:line="288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>Câu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Trong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hí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ngiệm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Y-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â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ề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giao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hoa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ánh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nhau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0,5 mm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ới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2 m,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nguồ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bức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xạ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lầ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lượt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Calibri" w:hAnsi="Times New Roman" w:cs="Times New Roman"/>
          <w:bCs/>
          <w:kern w:val="0"/>
          <w:position w:val="-12"/>
          <w:sz w:val="24"/>
          <w:szCs w:val="24"/>
          <w14:ligatures w14:val="none"/>
        </w:rPr>
        <w:object w:dxaOrig="960" w:dyaOrig="345" w14:anchorId="7D9F35C4">
          <v:shape id="_x0000_i1049" type="#_x0000_t75" style="width:48pt;height:17.25pt" o:ole="">
            <v:imagedata r:id="rId66" o:title=""/>
          </v:shape>
          <o:OLEObject Type="Embed" ProgID="Equation.DSMT4" ShapeID="_x0000_i1049" DrawAspect="Content" ObjectID="_1796244191" r:id="rId67"/>
        </w:object>
      </w:r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nm (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màu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lam)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Calibri" w:hAnsi="Times New Roman" w:cs="Times New Roman"/>
          <w:bCs/>
          <w:kern w:val="0"/>
          <w:position w:val="-12"/>
          <w:sz w:val="24"/>
          <w:szCs w:val="24"/>
          <w14:ligatures w14:val="none"/>
        </w:rPr>
        <w:object w:dxaOrig="975" w:dyaOrig="345" w14:anchorId="5FDEACFE">
          <v:shape id="_x0000_i1050" type="#_x0000_t75" style="width:48.75pt;height:17.25pt" o:ole="">
            <v:imagedata r:id="rId68" o:title=""/>
          </v:shape>
          <o:OLEObject Type="Embed" ProgID="Equation.DSMT4" ShapeID="_x0000_i1050" DrawAspect="Content" ObjectID="_1796244192" r:id="rId69"/>
        </w:object>
      </w:r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nm (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màu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à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)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ì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ệ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a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iế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í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u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ứ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ù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ha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8D8B69C" w14:textId="77777777" w:rsidR="006E6446" w:rsidRPr="006E6446" w:rsidRDefault="006E6446" w:rsidP="006E6446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851"/>
        <w:jc w:val="both"/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</w:pPr>
      <w:bookmarkStart w:id="10" w:name="_Hlk185517135"/>
      <w:r w:rsidRPr="006E6446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a)</w:t>
      </w:r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ính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giữa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liê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iếp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cù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màu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ru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âm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.</w:t>
      </w:r>
    </w:p>
    <w:bookmarkEnd w:id="10"/>
    <w:p w14:paraId="0CE27690" w14:textId="77777777" w:rsidR="006E6446" w:rsidRPr="006E6446" w:rsidRDefault="006E6446" w:rsidP="006E6446">
      <w:pPr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firstLine="851"/>
        <w:jc w:val="both"/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</w:pPr>
      <w:r w:rsidRPr="006E6446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b)</w:t>
      </w:r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Bề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rộ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miề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giao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hoa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L = 4,25 cm.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ìm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màu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à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qua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sát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được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.</w:t>
      </w:r>
    </w:p>
    <w:p w14:paraId="66EB1766" w14:textId="77777777" w:rsidR="006E6446" w:rsidRPr="006E6446" w:rsidRDefault="006E6446" w:rsidP="006E6446">
      <w:pPr>
        <w:spacing w:before="60" w:after="60" w:line="288" w:lineRule="auto"/>
        <w:jc w:val="both"/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</w:pPr>
    </w:p>
    <w:p w14:paraId="63EDA0E2" w14:textId="77777777" w:rsidR="006E6446" w:rsidRPr="006E6446" w:rsidRDefault="006E6446" w:rsidP="006E6446">
      <w:pPr>
        <w:spacing w:before="60" w:after="60" w:line="288" w:lineRule="auto"/>
        <w:jc w:val="center"/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</w:pPr>
      <w:r w:rsidRPr="006E6446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>………………………….HẾT……………………………..</w:t>
      </w:r>
    </w:p>
    <w:p w14:paraId="2E41EF78" w14:textId="77777777" w:rsidR="006E6446" w:rsidRPr="006E6446" w:rsidRDefault="006E6446" w:rsidP="006E6446">
      <w:pPr>
        <w:spacing w:before="60" w:after="60" w:line="288" w:lineRule="auto"/>
        <w:jc w:val="center"/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</w:pPr>
      <w:r w:rsidRPr="006E6446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>Thí sinh không được sử dụng tài liệu; Giám thị không giải thích gì thêm</w:t>
      </w:r>
    </w:p>
    <w:p w14:paraId="328CA19E" w14:textId="77777777" w:rsidR="006E6446" w:rsidRPr="006E6446" w:rsidRDefault="006E6446" w:rsidP="006E6446">
      <w:pPr>
        <w:spacing w:before="60" w:after="60" w:line="288" w:lineRule="auto"/>
        <w:jc w:val="both"/>
        <w:rPr>
          <w:rFonts w:ascii="Times New Roman" w:hAnsi="Times New Roman" w:cs="Times New Roman"/>
          <w:b/>
          <w:kern w:val="0"/>
          <w:sz w:val="24"/>
          <w:szCs w:val="24"/>
          <w:lang w:val="nl-NL"/>
          <w14:ligatures w14:val="none"/>
        </w:rPr>
      </w:pPr>
    </w:p>
    <w:bookmarkEnd w:id="7"/>
    <w:p w14:paraId="5820E7C3" w14:textId="77777777" w:rsidR="006E6446" w:rsidRPr="006E6446" w:rsidRDefault="006E6446" w:rsidP="006E6446">
      <w:pPr>
        <w:spacing w:line="288" w:lineRule="auto"/>
        <w:rPr>
          <w:rFonts w:ascii="Times New Roman" w:hAnsi="Times New Roman" w:cs="Times New Roman"/>
          <w:b/>
          <w:kern w:val="0"/>
          <w:sz w:val="24"/>
          <w:szCs w:val="24"/>
          <w:lang w:val="nl-NL"/>
          <w14:ligatures w14:val="none"/>
        </w:rPr>
      </w:pPr>
    </w:p>
    <w:p w14:paraId="043A33AE" w14:textId="77777777" w:rsidR="006E6446" w:rsidRDefault="006E6446" w:rsidP="002D5B8C">
      <w:pPr>
        <w:spacing w:after="0" w:line="312" w:lineRule="auto"/>
        <w:rPr>
          <w:rFonts w:ascii="Times New Roman" w:hAnsi="Times New Roman" w:cs="Times New Roman"/>
          <w:sz w:val="26"/>
          <w:szCs w:val="26"/>
        </w:rPr>
      </w:pPr>
    </w:p>
    <w:p w14:paraId="7AA380C9" w14:textId="77777777" w:rsidR="006E6446" w:rsidRDefault="006E6446" w:rsidP="002D5B8C">
      <w:pPr>
        <w:spacing w:after="0" w:line="312" w:lineRule="auto"/>
        <w:rPr>
          <w:rFonts w:ascii="Times New Roman" w:hAnsi="Times New Roman" w:cs="Times New Roman"/>
          <w:sz w:val="26"/>
          <w:szCs w:val="26"/>
        </w:rPr>
      </w:pPr>
    </w:p>
    <w:p w14:paraId="5F560998" w14:textId="77777777" w:rsidR="006E6446" w:rsidRDefault="006E6446" w:rsidP="002D5B8C">
      <w:pPr>
        <w:spacing w:after="0" w:line="312" w:lineRule="auto"/>
        <w:rPr>
          <w:rFonts w:ascii="Times New Roman" w:hAnsi="Times New Roman" w:cs="Times New Roman"/>
          <w:sz w:val="26"/>
          <w:szCs w:val="26"/>
        </w:rPr>
      </w:pPr>
    </w:p>
    <w:p w14:paraId="59D5FF90" w14:textId="77777777" w:rsidR="006E6446" w:rsidRDefault="006E6446" w:rsidP="002D5B8C">
      <w:pPr>
        <w:spacing w:after="0" w:line="312" w:lineRule="auto"/>
        <w:rPr>
          <w:rFonts w:ascii="Times New Roman" w:hAnsi="Times New Roman" w:cs="Times New Roman"/>
          <w:sz w:val="26"/>
          <w:szCs w:val="26"/>
        </w:rPr>
      </w:pPr>
    </w:p>
    <w:p w14:paraId="6B07C196" w14:textId="77777777" w:rsidR="006E6446" w:rsidRDefault="006E6446" w:rsidP="002D5B8C">
      <w:pPr>
        <w:spacing w:after="0" w:line="312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W w:w="9964" w:type="dxa"/>
        <w:jc w:val="center"/>
        <w:tblLayout w:type="fixed"/>
        <w:tblLook w:val="01E0" w:firstRow="1" w:lastRow="1" w:firstColumn="1" w:lastColumn="1" w:noHBand="0" w:noVBand="0"/>
      </w:tblPr>
      <w:tblGrid>
        <w:gridCol w:w="4253"/>
        <w:gridCol w:w="4191"/>
        <w:gridCol w:w="1513"/>
        <w:gridCol w:w="7"/>
      </w:tblGrid>
      <w:tr w:rsidR="006E6446" w:rsidRPr="006E6446" w14:paraId="1F338ADC" w14:textId="77777777" w:rsidTr="008E6FF3">
        <w:trPr>
          <w:jc w:val="center"/>
        </w:trPr>
        <w:tc>
          <w:tcPr>
            <w:tcW w:w="4253" w:type="dxa"/>
            <w:hideMark/>
          </w:tcPr>
          <w:p w14:paraId="7DF731CF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  <w:lastRenderedPageBreak/>
              <w:t>SỞ GD&amp;ĐT NINH BÌNH</w:t>
            </w:r>
          </w:p>
          <w:p w14:paraId="0F3EC30B" w14:textId="77777777" w:rsidR="006E6446" w:rsidRPr="006E6446" w:rsidRDefault="006E6446" w:rsidP="006E6446">
            <w:pPr>
              <w:tabs>
                <w:tab w:val="center" w:pos="4320"/>
                <w:tab w:val="right" w:pos="8640"/>
              </w:tabs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noProof/>
                <w:kern w:val="0"/>
                <w:sz w:val="24"/>
                <w:szCs w:val="24"/>
                <w:lang w:val="vi-VN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9FE4C12" wp14:editId="6BB91678">
                      <wp:simplePos x="0" y="0"/>
                      <wp:positionH relativeFrom="column">
                        <wp:posOffset>739775</wp:posOffset>
                      </wp:positionH>
                      <wp:positionV relativeFrom="paragraph">
                        <wp:posOffset>212725</wp:posOffset>
                      </wp:positionV>
                      <wp:extent cx="1257300" cy="0"/>
                      <wp:effectExtent l="10160" t="6985" r="8890" b="12065"/>
                      <wp:wrapNone/>
                      <wp:docPr id="1851297369" name="Straight Arrow Connector 18512973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A4CB5B" id="Straight Arrow Connector 1851297369" o:spid="_x0000_s1026" type="#_x0000_t32" style="position:absolute;margin-left:58.25pt;margin-top:16.75pt;width:99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CJmuAEAAFYDAAAOAAAAZHJzL2Uyb0RvYy54bWysU01v2zAMvQ/YfxB0X2xnyD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"/>
                  </w:pict>
                </mc:Fallback>
              </mc:AlternateConten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 xml:space="preserve">TRƯỜNG THPT  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  <w:t>TRẦN HƯNG ĐẠO</w:t>
            </w:r>
          </w:p>
        </w:tc>
        <w:tc>
          <w:tcPr>
            <w:tcW w:w="5711" w:type="dxa"/>
            <w:gridSpan w:val="3"/>
            <w:hideMark/>
          </w:tcPr>
          <w:p w14:paraId="75CD45C0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vi-VN"/>
                <w14:ligatures w14:val="none"/>
              </w:rPr>
              <w:t xml:space="preserve">ĐỀ </w:t>
            </w:r>
            <w:r w:rsidRPr="006E6446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14:ligatures w14:val="none"/>
              </w:rPr>
              <w:t>KIỂM TRA CUỐI HỌC KÌ 1</w:t>
            </w:r>
          </w:p>
          <w:p w14:paraId="5EF9BEE6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>NĂM HỌC: 202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  <w:t>4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>-202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  <w:t xml:space="preserve">5 </w:t>
            </w:r>
          </w:p>
          <w:p w14:paraId="2E1D69FA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>Môn: Vật lí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  <w:t xml:space="preserve"> 11B1, 11B2</w:t>
            </w:r>
          </w:p>
          <w:p w14:paraId="39776F4B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:lang w:val="vi-VN"/>
                <w14:ligatures w14:val="none"/>
              </w:rPr>
              <w:t>Thời gian làm bài: 45 phút, không kể thời gian phát đề</w:t>
            </w:r>
          </w:p>
          <w:p w14:paraId="35F5510F" w14:textId="77777777" w:rsidR="006E6446" w:rsidRPr="006E6446" w:rsidRDefault="006E6446" w:rsidP="006E6446">
            <w:pPr>
              <w:tabs>
                <w:tab w:val="center" w:pos="4320"/>
                <w:tab w:val="right" w:pos="8640"/>
              </w:tabs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:lang w:val="vi-VN"/>
                <w14:ligatures w14:val="none"/>
              </w:rPr>
              <w:t>Đề thi gồm 0</w:t>
            </w:r>
            <w:r w:rsidRPr="006E6446"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14:ligatures w14:val="none"/>
              </w:rPr>
              <w:t>4</w:t>
            </w:r>
            <w:r w:rsidRPr="006E6446"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:lang w:val="vi-VN"/>
                <w14:ligatures w14:val="none"/>
              </w:rPr>
              <w:t xml:space="preserve"> trang</w:t>
            </w:r>
            <w:r w:rsidRPr="006E6446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val="vi-VN"/>
                <w14:ligatures w14:val="none"/>
              </w:rPr>
              <w:t xml:space="preserve"> </w:t>
            </w:r>
          </w:p>
        </w:tc>
      </w:tr>
      <w:tr w:rsidR="006E6446" w:rsidRPr="006E6446" w14:paraId="4700089F" w14:textId="77777777" w:rsidTr="008E6FF3">
        <w:trPr>
          <w:gridAfter w:val="1"/>
          <w:wAfter w:w="7" w:type="dxa"/>
          <w:trHeight w:val="20"/>
          <w:jc w:val="center"/>
        </w:trPr>
        <w:tc>
          <w:tcPr>
            <w:tcW w:w="8444" w:type="dxa"/>
            <w:gridSpan w:val="2"/>
            <w:tcBorders>
              <w:right w:val="single" w:sz="12" w:space="0" w:color="auto"/>
            </w:tcBorders>
          </w:tcPr>
          <w:p w14:paraId="1762EEAB" w14:textId="77777777" w:rsidR="006E6446" w:rsidRPr="006E6446" w:rsidRDefault="006E6446" w:rsidP="006E6446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</w:pPr>
          </w:p>
        </w:tc>
        <w:tc>
          <w:tcPr>
            <w:tcW w:w="1513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  <w:hideMark/>
          </w:tcPr>
          <w:p w14:paraId="496ADA4E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 xml:space="preserve">Mã đề thi </w:t>
            </w:r>
          </w:p>
          <w:p w14:paraId="2345C76B" w14:textId="77777777" w:rsidR="006E6446" w:rsidRPr="006E6446" w:rsidRDefault="006E6446" w:rsidP="006E6446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14:ligatures w14:val="none"/>
              </w:rPr>
              <w:t>002</w:t>
            </w:r>
          </w:p>
        </w:tc>
      </w:tr>
      <w:tr w:rsidR="006E6446" w:rsidRPr="006E6446" w14:paraId="31573BC9" w14:textId="77777777" w:rsidTr="008E6FF3">
        <w:trPr>
          <w:gridAfter w:val="1"/>
          <w:wAfter w:w="7" w:type="dxa"/>
          <w:trHeight w:val="113"/>
          <w:jc w:val="center"/>
        </w:trPr>
        <w:tc>
          <w:tcPr>
            <w:tcW w:w="8444" w:type="dxa"/>
            <w:gridSpan w:val="2"/>
            <w:tcBorders>
              <w:right w:val="single" w:sz="12" w:space="0" w:color="auto"/>
            </w:tcBorders>
            <w:vAlign w:val="bottom"/>
            <w:hideMark/>
          </w:tcPr>
          <w:p w14:paraId="675790CE" w14:textId="77777777" w:rsidR="006E6446" w:rsidRPr="006E6446" w:rsidRDefault="006E6446" w:rsidP="006E6446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</w:pP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>Họ và tên:</w:t>
            </w:r>
            <w:r w:rsidRPr="006E6446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  <w:t>………………………………………………….</w:t>
            </w:r>
            <w:r w:rsidRPr="006E6446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  <w:t>Lớp:</w:t>
            </w:r>
            <w:r w:rsidRPr="006E6446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  <w:t>……………......</w:t>
            </w:r>
          </w:p>
        </w:tc>
        <w:tc>
          <w:tcPr>
            <w:tcW w:w="1513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14:paraId="255B0EE5" w14:textId="77777777" w:rsidR="006E6446" w:rsidRPr="006E6446" w:rsidRDefault="006E6446" w:rsidP="006E6446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-VN"/>
                <w14:ligatures w14:val="none"/>
              </w:rPr>
            </w:pPr>
          </w:p>
        </w:tc>
      </w:tr>
      <w:tr w:rsidR="006E6446" w:rsidRPr="006E6446" w14:paraId="04108FD0" w14:textId="77777777" w:rsidTr="008E6FF3">
        <w:trPr>
          <w:gridAfter w:val="1"/>
          <w:wAfter w:w="7" w:type="dxa"/>
          <w:jc w:val="center"/>
        </w:trPr>
        <w:tc>
          <w:tcPr>
            <w:tcW w:w="9957" w:type="dxa"/>
            <w:gridSpan w:val="3"/>
            <w:vAlign w:val="center"/>
          </w:tcPr>
          <w:p w14:paraId="7A9D6AA1" w14:textId="77777777" w:rsidR="006E6446" w:rsidRPr="006E6446" w:rsidRDefault="006E6446" w:rsidP="006E6446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vi-VN"/>
                <w14:ligatures w14:val="none"/>
              </w:rPr>
            </w:pPr>
          </w:p>
        </w:tc>
      </w:tr>
    </w:tbl>
    <w:p w14:paraId="0A69D2A4" w14:textId="77777777" w:rsidR="006E6446" w:rsidRPr="006E6446" w:rsidRDefault="006E6446" w:rsidP="006E6446">
      <w:pPr>
        <w:spacing w:before="60" w:after="60" w:line="300" w:lineRule="auto"/>
        <w:jc w:val="both"/>
        <w:rPr>
          <w:rFonts w:ascii="Times New Roman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 xml:space="preserve">PHẦN I. Câu trắc nghiệm nhiều phương án lựa chọn. </w:t>
      </w:r>
      <w:r w:rsidRPr="006E6446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 xml:space="preserve">(14 </w:t>
      </w:r>
      <w:proofErr w:type="spellStart"/>
      <w:r w:rsidRPr="006E6446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 xml:space="preserve"> – 3,5 </w:t>
      </w:r>
      <w:proofErr w:type="spellStart"/>
      <w:r w:rsidRPr="006E6446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>)</w:t>
      </w:r>
    </w:p>
    <w:p w14:paraId="18C29A46" w14:textId="77777777" w:rsidR="006E6446" w:rsidRPr="006E6446" w:rsidRDefault="006E6446" w:rsidP="006E6446">
      <w:pPr>
        <w:spacing w:after="0" w:line="293" w:lineRule="auto"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noProof/>
          <w:color w:val="000000"/>
          <w:kern w:val="0"/>
          <w:sz w:val="24"/>
          <w:szCs w:val="24"/>
          <w14:ligatures w14:val="none"/>
        </w:rPr>
        <w:drawing>
          <wp:anchor distT="0" distB="0" distL="114300" distR="114300" simplePos="0" relativeHeight="251676672" behindDoc="0" locked="0" layoutInCell="1" allowOverlap="1" wp14:anchorId="369FE1D2" wp14:editId="2EA7023E">
            <wp:simplePos x="0" y="0"/>
            <wp:positionH relativeFrom="margin">
              <wp:posOffset>3851275</wp:posOffset>
            </wp:positionH>
            <wp:positionV relativeFrom="paragraph">
              <wp:posOffset>9525</wp:posOffset>
            </wp:positionV>
            <wp:extent cx="2619375" cy="1219200"/>
            <wp:effectExtent l="0" t="0" r="9525" b="0"/>
            <wp:wrapSquare wrapText="bothSides"/>
            <wp:docPr id="29" name="Picture 35482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8218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1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ghiệ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?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ậ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(4)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</w:p>
    <w:p w14:paraId="7CA527D9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93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icro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</w:p>
    <w:p w14:paraId="66F6A76A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uếc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í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iệ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1F8189D1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93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ệ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</w:p>
    <w:p w14:paraId="4790D784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ú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a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1AA8AC76" w14:textId="77777777" w:rsidR="006E6446" w:rsidRPr="006E6446" w:rsidRDefault="006E6446" w:rsidP="006E6446">
      <w:pPr>
        <w:spacing w:after="0" w:line="293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2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ga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he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hi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dư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ụ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x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à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ồ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dà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xé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d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hư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ì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Xé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Q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ướ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huyể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ượ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</w:p>
    <w:p w14:paraId="53ECE59C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93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580DCCE7" wp14:editId="247AA598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2085975" cy="800100"/>
            <wp:effectExtent l="0" t="0" r="9525" b="0"/>
            <wp:wrapSquare wrapText="bothSides"/>
            <wp:docPr id="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xuố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;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lên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</w:p>
    <w:p w14:paraId="42317B19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93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lên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;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xuố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7F4C375C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93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xuố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;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xuố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</w:p>
    <w:p w14:paraId="29F4B6FD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lên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;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lên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2C1CD769" w14:textId="77777777" w:rsidR="006E6446" w:rsidRPr="006E6446" w:rsidRDefault="006E6446" w:rsidP="006E6446">
      <w:pPr>
        <w:spacing w:after="0" w:line="293" w:lineRule="auto"/>
        <w:jc w:val="both"/>
        <w:rPr>
          <w:rFonts w:ascii="Times New Roman" w:eastAsia="Times New Roman" w:hAnsi="Times New Roman" w:cs="Times New Roman"/>
          <w:b/>
          <w:noProof/>
          <w:color w:val="0000FF"/>
          <w:kern w:val="0"/>
          <w:sz w:val="24"/>
          <w:szCs w:val="24"/>
          <w:lang w:val="vi-VN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3. </w:t>
      </w:r>
      <w:r w:rsidRPr="006E6446">
        <w:rPr>
          <w:rFonts w:ascii="Times New Roman" w:eastAsia="Times New Roman" w:hAnsi="Times New Roman" w:cs="Times New Roman"/>
          <w:noProof/>
          <w:color w:val="000000"/>
          <w:kern w:val="0"/>
          <w:sz w:val="24"/>
          <w:szCs w:val="24"/>
          <w:lang w:val="vi-VN"/>
          <w14:ligatures w14:val="none"/>
        </w:rPr>
        <w:t>Một con lắc lò xo gồm vật nhỏ khối lượng m và lò xo có độ cứng k đang dao động điều hòa với biên độ A.</w:t>
      </w:r>
      <w:r w:rsidRPr="006E6446">
        <w:rPr>
          <w:rFonts w:ascii="Times New Roman" w:eastAsia="Times New Roman" w:hAnsi="Times New Roman" w:cs="Times New Roman"/>
          <w:noProof/>
          <w:color w:val="000000"/>
          <w:kern w:val="0"/>
          <w:sz w:val="24"/>
          <w:szCs w:val="24"/>
          <w14:ligatures w14:val="none"/>
        </w:rPr>
        <w:t xml:space="preserve">Tốc </w:t>
      </w:r>
      <w:r w:rsidRPr="006E6446">
        <w:rPr>
          <w:rFonts w:ascii="Times New Roman" w:eastAsia="Times New Roman" w:hAnsi="Times New Roman" w:cs="Times New Roman"/>
          <w:noProof/>
          <w:color w:val="000000"/>
          <w:kern w:val="0"/>
          <w:sz w:val="24"/>
          <w:szCs w:val="24"/>
          <w:lang w:val="vi-VN"/>
          <w14:ligatures w14:val="none"/>
        </w:rPr>
        <w:t>độ cực đại của vật là</w:t>
      </w:r>
      <w:bookmarkStart w:id="11" w:name="MTBlankEqn"/>
    </w:p>
    <w:p w14:paraId="6980A644" w14:textId="77777777" w:rsidR="006E6446" w:rsidRPr="006E6446" w:rsidRDefault="006E6446" w:rsidP="006E6446">
      <w:pPr>
        <w:tabs>
          <w:tab w:val="left" w:pos="283"/>
          <w:tab w:val="left" w:pos="2906"/>
          <w:tab w:val="left" w:pos="5528"/>
          <w:tab w:val="left" w:pos="8150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6"/>
          <w:sz w:val="24"/>
          <w:szCs w:val="24"/>
          <w14:ligatures w14:val="none"/>
        </w:rPr>
        <w:object w:dxaOrig="735" w:dyaOrig="705" w14:anchorId="39E79ED3">
          <v:shape id="_x0000_i1077" type="#_x0000_t75" style="width:36.75pt;height:35.25pt" o:ole="">
            <v:imagedata r:id="rId71" o:title=""/>
          </v:shape>
          <o:OLEObject Type="Embed" ProgID="Equation.DSMT4" ShapeID="_x0000_i1077" DrawAspect="Content" ObjectID="_1796244193" r:id="rId72"/>
        </w:object>
      </w:r>
      <w:bookmarkEnd w:id="11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noProof/>
          <w:color w:val="000000"/>
          <w:kern w:val="0"/>
          <w:position w:val="-24"/>
          <w:sz w:val="24"/>
          <w:szCs w:val="24"/>
          <w:lang w:val="vi-VN"/>
          <w14:ligatures w14:val="none"/>
        </w:rPr>
        <w:object w:dxaOrig="525" w:dyaOrig="615" w14:anchorId="05C4D774">
          <v:shape id="_x0000_i1078" type="#_x0000_t75" style="width:26.25pt;height:30.75pt" o:ole="">
            <v:imagedata r:id="rId73" o:title=""/>
          </v:shape>
          <o:OLEObject Type="Embed" ProgID="Equation.DSMT4" ShapeID="_x0000_i1078" DrawAspect="Content" ObjectID="_1796244194" r:id="rId74"/>
        </w:objec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6"/>
          <w:sz w:val="24"/>
          <w:szCs w:val="24"/>
          <w14:ligatures w14:val="none"/>
        </w:rPr>
        <w:object w:dxaOrig="675" w:dyaOrig="705" w14:anchorId="6B8A2599">
          <v:shape id="_x0000_i1079" type="#_x0000_t75" style="width:33.75pt;height:35.25pt" o:ole="">
            <v:imagedata r:id="rId75" o:title=""/>
          </v:shape>
          <o:OLEObject Type="Embed" ProgID="Equation.DSMT4" ShapeID="_x0000_i1079" DrawAspect="Content" ObjectID="_1796244195" r:id="rId76"/>
        </w:objec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6E6446">
        <w:rPr>
          <w:rFonts w:ascii="Times New Roman" w:eastAsia="Times New Roman" w:hAnsi="Times New Roman" w:cs="Times New Roman"/>
          <w:noProof/>
          <w:color w:val="000000"/>
          <w:kern w:val="0"/>
          <w:position w:val="-24"/>
          <w:sz w:val="24"/>
          <w:szCs w:val="24"/>
          <w:lang w:val="vi-VN"/>
          <w14:ligatures w14:val="none"/>
        </w:rPr>
        <w:object w:dxaOrig="480" w:dyaOrig="615" w14:anchorId="2DD16215">
          <v:shape id="_x0000_i1080" type="#_x0000_t75" style="width:24pt;height:30.75pt" o:ole="">
            <v:imagedata r:id="rId77" o:title=""/>
          </v:shape>
          <o:OLEObject Type="Embed" ProgID="Equation.DSMT4" ShapeID="_x0000_i1080" DrawAspect="Content" ObjectID="_1796244196" r:id="rId78"/>
        </w:object>
      </w:r>
    </w:p>
    <w:p w14:paraId="077777B7" w14:textId="77777777" w:rsidR="006E6446" w:rsidRPr="006E6446" w:rsidRDefault="006E6446" w:rsidP="006E6446">
      <w:pPr>
        <w:spacing w:after="0" w:line="293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4.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ò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ậ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ố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biế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ổi</w:t>
      </w:r>
      <w:proofErr w:type="spellEnd"/>
    </w:p>
    <w:p w14:paraId="0D38685F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ngược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pha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li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cù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pha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li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4808C387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sớm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pha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Calibri" w:hAnsi="Times New Roman" w:cs="Times New Roman"/>
          <w:color w:val="000000"/>
          <w:kern w:val="0"/>
          <w:position w:val="-24"/>
          <w:sz w:val="24"/>
          <w:szCs w:val="24"/>
          <w14:ligatures w14:val="none"/>
        </w:rPr>
        <w:object w:dxaOrig="240" w:dyaOrig="615" w14:anchorId="54AC9113">
          <v:shape id="_x0000_i1081" type="#_x0000_t75" style="width:12pt;height:30.75pt" o:ole="">
            <v:imagedata r:id="rId43" o:title=""/>
          </v:shape>
          <o:OLEObject Type="Embed" ProgID="Equation.DSMT4" ShapeID="_x0000_i1081" DrawAspect="Content" ObjectID="_1796244197" r:id="rId79"/>
        </w:object>
      </w:r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so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li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trễ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pha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Calibri" w:hAnsi="Times New Roman" w:cs="Times New Roman"/>
          <w:color w:val="000000"/>
          <w:kern w:val="0"/>
          <w:position w:val="-24"/>
          <w:sz w:val="24"/>
          <w:szCs w:val="24"/>
          <w14:ligatures w14:val="none"/>
        </w:rPr>
        <w:object w:dxaOrig="240" w:dyaOrig="630" w14:anchorId="7B4670BF">
          <v:shape id="_x0000_i1082" type="#_x0000_t75" style="width:12pt;height:31.5pt" o:ole="">
            <v:imagedata r:id="rId45" o:title=""/>
          </v:shape>
          <o:OLEObject Type="Embed" ProgID="Equation.DSMT4" ShapeID="_x0000_i1082" DrawAspect="Content" ObjectID="_1796244198" r:id="rId80"/>
        </w:object>
      </w:r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so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li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1341E2AB" w14:textId="77777777" w:rsidR="006E6446" w:rsidRPr="006E6446" w:rsidRDefault="006E6446" w:rsidP="006E6446">
      <w:pPr>
        <w:widowControl w:val="0"/>
        <w:autoSpaceDE w:val="0"/>
        <w:autoSpaceDN w:val="0"/>
        <w:adjustRightInd w:val="0"/>
        <w:spacing w:after="0" w:line="293" w:lineRule="auto"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5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ệ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ủ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i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r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goà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ô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ì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</w:p>
    <w:p w14:paraId="61A17EAE" w14:textId="77777777" w:rsidR="006E6446" w:rsidRPr="006E6446" w:rsidRDefault="006E6446" w:rsidP="006E6446">
      <w:pPr>
        <w:tabs>
          <w:tab w:val="left" w:pos="283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ả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ô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ổ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0B85BAC5" w14:textId="77777777" w:rsidR="006E6446" w:rsidRPr="006E6446" w:rsidRDefault="006E6446" w:rsidP="006E6446">
      <w:pPr>
        <w:tabs>
          <w:tab w:val="left" w:pos="283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ệ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ă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ả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245ADE13" w14:textId="77777777" w:rsidR="006E6446" w:rsidRPr="006E6446" w:rsidRDefault="006E6446" w:rsidP="006E6446">
      <w:pPr>
        <w:tabs>
          <w:tab w:val="left" w:pos="283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ả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ả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4D0655D2" w14:textId="77777777" w:rsidR="006E6446" w:rsidRPr="006E6446" w:rsidRDefault="006E6446" w:rsidP="006E6446">
      <w:pPr>
        <w:tabs>
          <w:tab w:val="left" w:pos="283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ệ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ả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ù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ă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071727BE" w14:textId="77777777" w:rsidR="006E6446" w:rsidRPr="006E6446" w:rsidRDefault="006E6446" w:rsidP="006E6446">
      <w:pPr>
        <w:spacing w:after="0" w:line="293" w:lineRule="auto"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6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ấ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o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ư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ì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32"/>
          <w:sz w:val="24"/>
          <w:szCs w:val="24"/>
          <w14:ligatures w14:val="none"/>
        </w:rPr>
        <w:object w:dxaOrig="2385" w:dyaOrig="765" w14:anchorId="58605056">
          <v:shape id="_x0000_i1083" type="#_x0000_t75" style="width:119.25pt;height:38.25pt" o:ole="">
            <v:imagedata r:id="rId8" o:title=""/>
          </v:shape>
          <o:OLEObject Type="Embed" ProgID="Equation.DSMT4" ShapeID="_x0000_i1083" DrawAspect="Content" ObjectID="_1796244199" r:id="rId81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Pha ban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ầ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à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</w:p>
    <w:p w14:paraId="1E5C5E52" w14:textId="77777777" w:rsidR="006E6446" w:rsidRPr="006E6446" w:rsidRDefault="006E6446" w:rsidP="006E6446">
      <w:pPr>
        <w:tabs>
          <w:tab w:val="left" w:pos="283"/>
          <w:tab w:val="left" w:pos="2906"/>
          <w:tab w:val="left" w:pos="5528"/>
          <w:tab w:val="left" w:pos="8150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32"/>
          <w:sz w:val="24"/>
          <w:szCs w:val="24"/>
          <w14:ligatures w14:val="none"/>
        </w:rPr>
        <w:object w:dxaOrig="1140" w:dyaOrig="765" w14:anchorId="01F6E450">
          <v:shape id="_x0000_i1084" type="#_x0000_t75" style="width:57pt;height:38.25pt" o:ole="">
            <v:imagedata r:id="rId10" o:title=""/>
          </v:shape>
          <o:OLEObject Type="Embed" ProgID="Equation.DSMT4" ShapeID="_x0000_i1084" DrawAspect="Content" ObjectID="_1796244200" r:id="rId82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rad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18"/>
          <w:sz w:val="24"/>
          <w:szCs w:val="24"/>
          <w14:ligatures w14:val="none"/>
        </w:rPr>
        <w:object w:dxaOrig="840" w:dyaOrig="405" w14:anchorId="77A18835">
          <v:shape id="_x0000_i1085" type="#_x0000_t75" style="width:42pt;height:20.25pt" o:ole="">
            <v:imagedata r:id="rId16" o:title=""/>
          </v:shape>
          <o:OLEObject Type="Embed" ProgID="Equation.DSMT4" ShapeID="_x0000_i1085" DrawAspect="Content" ObjectID="_1796244201" r:id="rId83"/>
        </w:objec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18"/>
          <w:sz w:val="24"/>
          <w:szCs w:val="24"/>
          <w14:ligatures w14:val="none"/>
        </w:rPr>
        <w:object w:dxaOrig="765" w:dyaOrig="405" w14:anchorId="0AF34D79">
          <v:shape id="_x0000_i1086" type="#_x0000_t75" style="width:38.25pt;height:20.25pt" o:ole="">
            <v:imagedata r:id="rId14" o:title=""/>
          </v:shape>
          <o:OLEObject Type="Embed" ProgID="Equation.DSMT4" ShapeID="_x0000_i1086" DrawAspect="Content" ObjectID="_1796244202" r:id="rId84"/>
        </w:objec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4"/>
          <w:sz w:val="24"/>
          <w:szCs w:val="24"/>
          <w14:ligatures w14:val="none"/>
        </w:rPr>
        <w:object w:dxaOrig="660" w:dyaOrig="660" w14:anchorId="32EFDADF">
          <v:shape id="_x0000_i1087" type="#_x0000_t75" style="width:33pt;height:33pt" o:ole="">
            <v:imagedata r:id="rId12" o:title=""/>
          </v:shape>
          <o:OLEObject Type="Embed" ProgID="Equation.DSMT4" ShapeID="_x0000_i1087" DrawAspect="Content" ObjectID="_1796244203" r:id="rId85"/>
        </w:object>
      </w:r>
    </w:p>
    <w:p w14:paraId="589B2F67" w14:textId="77777777" w:rsidR="006E6446" w:rsidRPr="006E6446" w:rsidRDefault="006E6446" w:rsidP="006E6446">
      <w:pPr>
        <w:spacing w:after="0" w:line="293" w:lineRule="auto"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lastRenderedPageBreak/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7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Trong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ự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ơ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ô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ườ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qua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ọ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</w:p>
    <w:p w14:paraId="5476646C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293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i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ố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5CF7738D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30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ượ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1C18CCC7" w14:textId="77777777" w:rsidR="006E6446" w:rsidRPr="006E6446" w:rsidRDefault="006E6446" w:rsidP="006E6446">
      <w:pPr>
        <w:spacing w:after="0" w:line="312" w:lineRule="auto"/>
        <w:contextualSpacing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8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con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ắ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ó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riê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14"/>
          <w:sz w:val="24"/>
          <w:szCs w:val="24"/>
          <w14:ligatures w14:val="none"/>
        </w:rPr>
        <w:object w:dxaOrig="300" w:dyaOrig="405" w14:anchorId="36AC7487">
          <v:shape id="_x0000_i1088" type="#_x0000_t75" style="width:15pt;height:20.25pt" o:ole="">
            <v:imagedata r:id="rId86" o:title=""/>
          </v:shape>
          <o:OLEObject Type="Embed" ProgID="Equation.DSMT4" ShapeID="_x0000_i1088" DrawAspect="Content" ObjectID="_1796244204" r:id="rId87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ư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ứ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ướ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á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ụ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go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ự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18"/>
          <w:sz w:val="24"/>
          <w:szCs w:val="24"/>
          <w14:ligatures w14:val="none"/>
        </w:rPr>
        <w:object w:dxaOrig="2025" w:dyaOrig="480" w14:anchorId="10FF3EE1">
          <v:shape id="_x0000_i1089" type="#_x0000_t75" style="width:101.25pt;height:24pt" o:ole="">
            <v:imagedata r:id="rId88" o:title=""/>
          </v:shape>
          <o:OLEObject Type="Embed" ProgID="Equation.DSMT4" ShapeID="_x0000_i1089" DrawAspect="Content" ObjectID="_1796244205" r:id="rId89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(F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N, t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)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iệ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ể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xả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r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iệ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ượ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ộ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ưở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</w:p>
    <w:p w14:paraId="7E74BEFD" w14:textId="77777777" w:rsidR="006E6446" w:rsidRPr="006E6446" w:rsidRDefault="006E6446" w:rsidP="006E6446">
      <w:pPr>
        <w:tabs>
          <w:tab w:val="left" w:pos="283"/>
          <w:tab w:val="left" w:pos="2906"/>
          <w:tab w:val="left" w:pos="5528"/>
          <w:tab w:val="left" w:pos="8150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14"/>
          <w:sz w:val="24"/>
          <w:szCs w:val="24"/>
          <w14:ligatures w14:val="none"/>
        </w:rPr>
        <w:object w:dxaOrig="735" w:dyaOrig="405" w14:anchorId="2B1BFD6E">
          <v:shape id="_x0000_i1090" type="#_x0000_t75" style="width:36.75pt;height:20.25pt" o:ole="">
            <v:imagedata r:id="rId90" o:title=""/>
          </v:shape>
          <o:OLEObject Type="Embed" ProgID="Equation.DSMT4" ShapeID="_x0000_i1090" DrawAspect="Content" ObjectID="_1796244206" r:id="rId91"/>
        </w:objec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14"/>
          <w:sz w:val="24"/>
          <w:szCs w:val="24"/>
          <w14:ligatures w14:val="none"/>
        </w:rPr>
        <w:object w:dxaOrig="735" w:dyaOrig="405" w14:anchorId="6BD62792">
          <v:shape id="_x0000_i1091" type="#_x0000_t75" style="width:36.75pt;height:20.25pt" o:ole="">
            <v:imagedata r:id="rId92" o:title=""/>
          </v:shape>
          <o:OLEObject Type="Embed" ProgID="Equation.DSMT4" ShapeID="_x0000_i1091" DrawAspect="Content" ObjectID="_1796244207" r:id="rId93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14"/>
          <w:sz w:val="24"/>
          <w:szCs w:val="24"/>
          <w14:ligatures w14:val="none"/>
        </w:rPr>
        <w:object w:dxaOrig="945" w:dyaOrig="405" w14:anchorId="11B8F83D">
          <v:shape id="_x0000_i1092" type="#_x0000_t75" style="width:47.25pt;height:20.25pt" o:ole="">
            <v:imagedata r:id="rId94" o:title=""/>
          </v:shape>
          <o:OLEObject Type="Embed" ProgID="Equation.DSMT4" ShapeID="_x0000_i1092" DrawAspect="Content" ObjectID="_1796244208" r:id="rId95"/>
        </w:objec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14"/>
          <w:sz w:val="24"/>
          <w:szCs w:val="24"/>
          <w14:ligatures w14:val="none"/>
        </w:rPr>
        <w:object w:dxaOrig="795" w:dyaOrig="405" w14:anchorId="0017FABB">
          <v:shape id="_x0000_i1093" type="#_x0000_t75" style="width:39.75pt;height:20.25pt" o:ole="">
            <v:imagedata r:id="rId96" o:title=""/>
          </v:shape>
          <o:OLEObject Type="Embed" ProgID="Equation.DSMT4" ShapeID="_x0000_i1093" DrawAspect="Content" ObjectID="_1796244209" r:id="rId97"/>
        </w:object>
      </w:r>
    </w:p>
    <w:p w14:paraId="5FCFE1CD" w14:textId="77777777" w:rsidR="006E6446" w:rsidRPr="006E6446" w:rsidRDefault="006E6446" w:rsidP="006E6446">
      <w:pPr>
        <w:spacing w:after="0" w:line="312" w:lineRule="auto"/>
        <w:jc w:val="both"/>
        <w:rPr>
          <w:rFonts w:ascii="Times New Roman" w:eastAsia="Cambria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9. </w:t>
      </w:r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Khi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con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lắc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lò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xo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đa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tắt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dần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do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tác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dụ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lực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ma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sát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thì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cơ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con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lắc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chuyển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hóa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dần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dần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thành</w:t>
      </w:r>
      <w:proofErr w:type="spellEnd"/>
    </w:p>
    <w:p w14:paraId="451652E9" w14:textId="77777777" w:rsidR="006E6446" w:rsidRPr="006E6446" w:rsidRDefault="006E6446" w:rsidP="006E6446">
      <w:pPr>
        <w:tabs>
          <w:tab w:val="left" w:pos="283"/>
          <w:tab w:val="left" w:pos="2906"/>
          <w:tab w:val="left" w:pos="5528"/>
          <w:tab w:val="left" w:pos="8150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điện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hóa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nhiệt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qua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Cambria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04777B88" w14:textId="77777777" w:rsidR="006E6446" w:rsidRPr="006E6446" w:rsidRDefault="006E6446" w:rsidP="006E6446">
      <w:pPr>
        <w:spacing w:after="0" w:line="312" w:lineRule="auto"/>
        <w:jc w:val="both"/>
        <w:rPr>
          <w:rFonts w:ascii="Times New Roman" w:eastAsia="Arial" w:hAnsi="Times New Roman" w:cs="Times New Roman"/>
          <w:b/>
          <w:color w:val="0000FF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noProof/>
          <w:color w:val="000000"/>
          <w:kern w:val="0"/>
          <w:sz w:val="24"/>
          <w:szCs w:val="24"/>
          <w14:ligatures w14:val="none"/>
        </w:rPr>
        <w:drawing>
          <wp:anchor distT="0" distB="0" distL="114300" distR="114300" simplePos="0" relativeHeight="251678720" behindDoc="0" locked="0" layoutInCell="1" allowOverlap="1" wp14:anchorId="102F6C5F" wp14:editId="065D3C2D">
            <wp:simplePos x="0" y="0"/>
            <wp:positionH relativeFrom="margin">
              <wp:posOffset>4632325</wp:posOffset>
            </wp:positionH>
            <wp:positionV relativeFrom="paragraph">
              <wp:posOffset>51435</wp:posOffset>
            </wp:positionV>
            <wp:extent cx="1924050" cy="1257300"/>
            <wp:effectExtent l="0" t="0" r="0" b="0"/>
            <wp:wrapSquare wrapText="bothSides"/>
            <wp:docPr id="48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10. </w:t>
      </w:r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Cho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chất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hòa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quanh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vị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rí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cân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O. Li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biến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hiên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gian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như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mô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ả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đồ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thị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>bên</w:t>
      </w:r>
      <w:proofErr w:type="spellEnd"/>
      <w:r w:rsidRPr="006E6446">
        <w:rPr>
          <w:rFonts w:ascii="Times New Roman" w:eastAsia="Times New Roman" w:hAnsi="Times New Roman" w:cs="Times New Roman"/>
          <w:iCs/>
          <w:color w:val="000000"/>
          <w:kern w:val="0"/>
          <w:sz w:val="24"/>
          <w:szCs w:val="24"/>
          <w14:ligatures w14:val="none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t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3</w:t>
      </w:r>
    </w:p>
    <w:p w14:paraId="76CABD6F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312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ế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ự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5AD251E5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cơ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.</w:t>
      </w:r>
    </w:p>
    <w:p w14:paraId="519CA0B9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312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cơ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hế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</w:p>
    <w:p w14:paraId="00CEAD95" w14:textId="77777777" w:rsidR="006E6446" w:rsidRPr="006E6446" w:rsidRDefault="006E6446" w:rsidP="006E6446">
      <w:pPr>
        <w:tabs>
          <w:tab w:val="left" w:pos="283"/>
          <w:tab w:val="left" w:pos="5528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năng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cực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tiểu</w:t>
      </w:r>
      <w:proofErr w:type="spellEnd"/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.</w:t>
      </w:r>
    </w:p>
    <w:p w14:paraId="13E5CE7A" w14:textId="77777777" w:rsidR="006E6446" w:rsidRPr="006E6446" w:rsidRDefault="006E6446" w:rsidP="006E6446">
      <w:pPr>
        <w:spacing w:after="0" w:line="312" w:lineRule="auto"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11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Trong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ghiệ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Y-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â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ề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a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á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a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ặ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ứ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ế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qua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á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Times New Roman" w:hAnsi="Times New Roman" w:cs="Times New Roman"/>
          <w:bCs/>
          <w:color w:val="000000"/>
          <w:kern w:val="0"/>
          <w:sz w:val="24"/>
          <w:szCs w:val="24"/>
          <w14:ligatures w14:val="none"/>
        </w:rPr>
        <w:t>D.</w:t>
      </w:r>
      <w:r w:rsidRPr="006E6446"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M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ọ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c, d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d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S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1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S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ế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M </w:t>
      </w:r>
      <w:proofErr w:type="gram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(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ình</w:t>
      </w:r>
      <w:proofErr w:type="spellEnd"/>
      <w:proofErr w:type="gram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ẽ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). Hiệu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ườ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S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1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, S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ớ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M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à</w:t>
      </w:r>
      <w:proofErr w:type="spellEnd"/>
    </w:p>
    <w:p w14:paraId="722ECB47" w14:textId="77777777" w:rsidR="006E6446" w:rsidRPr="006E6446" w:rsidRDefault="006E6446" w:rsidP="006E6446">
      <w:pPr>
        <w:tabs>
          <w:tab w:val="left" w:pos="283"/>
          <w:tab w:val="left" w:pos="2906"/>
          <w:tab w:val="left" w:pos="5528"/>
          <w:tab w:val="left" w:pos="8150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4"/>
          <w:sz w:val="24"/>
          <w:szCs w:val="24"/>
          <w14:ligatures w14:val="none"/>
        </w:rPr>
        <w:object w:dxaOrig="1275" w:dyaOrig="615" w14:anchorId="32FA7EBF">
          <v:shape id="_x0000_i1094" type="#_x0000_t75" style="width:63.75pt;height:30.75pt" o:ole="">
            <v:imagedata r:id="rId98" o:title=""/>
          </v:shape>
          <o:OLEObject Type="Embed" ProgID="Equation.DSMT4" ShapeID="_x0000_i1094" DrawAspect="Content" ObjectID="_1796244210" r:id="rId99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4"/>
          <w:sz w:val="24"/>
          <w:szCs w:val="24"/>
          <w14:ligatures w14:val="none"/>
        </w:rPr>
        <w:object w:dxaOrig="1320" w:dyaOrig="660" w14:anchorId="4EDD42AC">
          <v:shape id="_x0000_i1095" type="#_x0000_t75" style="width:66pt;height:33pt" o:ole="">
            <v:imagedata r:id="rId100" o:title=""/>
          </v:shape>
          <o:OLEObject Type="Embed" ProgID="Equation.DSMT4" ShapeID="_x0000_i1095" DrawAspect="Content" ObjectID="_1796244211" r:id="rId101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4"/>
          <w:sz w:val="24"/>
          <w:szCs w:val="24"/>
          <w14:ligatures w14:val="none"/>
        </w:rPr>
        <w:object w:dxaOrig="1335" w:dyaOrig="615" w14:anchorId="1953AD6F">
          <v:shape id="_x0000_i1096" type="#_x0000_t75" style="width:66.75pt;height:30.75pt" o:ole="">
            <v:imagedata r:id="rId102" o:title=""/>
          </v:shape>
          <o:OLEObject Type="Embed" ProgID="Equation.DSMT4" ShapeID="_x0000_i1096" DrawAspect="Content" ObjectID="_1796244212" r:id="rId103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6E6446">
        <w:rPr>
          <w:rFonts w:ascii="Times New Roman" w:eastAsia="Times New Roman" w:hAnsi="Times New Roman" w:cs="Times New Roman"/>
          <w:color w:val="000000"/>
          <w:kern w:val="0"/>
          <w:position w:val="-26"/>
          <w:sz w:val="24"/>
          <w:szCs w:val="24"/>
          <w14:ligatures w14:val="none"/>
        </w:rPr>
        <w:object w:dxaOrig="1320" w:dyaOrig="675" w14:anchorId="3A3132D9">
          <v:shape id="_x0000_i1097" type="#_x0000_t75" style="width:66pt;height:33.75pt" o:ole="">
            <v:imagedata r:id="rId104" o:title=""/>
          </v:shape>
          <o:OLEObject Type="Embed" ProgID="Equation.DSMT4" ShapeID="_x0000_i1097" DrawAspect="Content" ObjectID="_1796244213" r:id="rId105"/>
        </w:objec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0839478A" w14:textId="77777777" w:rsidR="006E6446" w:rsidRPr="006E6446" w:rsidRDefault="006E6446" w:rsidP="006E6446">
      <w:pPr>
        <w:spacing w:after="0" w:line="312" w:lineRule="auto"/>
        <w:jc w:val="both"/>
        <w:rPr>
          <w:rFonts w:ascii="Times New Roman" w:eastAsia="Times New Roman" w:hAnsi="Times New Roman" w:cs="Times New Roman"/>
          <w:b/>
          <w:color w:val="0000FF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12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ợ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ầ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ị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ầ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ự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do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uố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ừ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hì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iề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à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ợ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d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ả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ằng</w:t>
      </w:r>
      <w:proofErr w:type="spellEnd"/>
    </w:p>
    <w:p w14:paraId="187A21D2" w14:textId="77777777" w:rsidR="006E6446" w:rsidRPr="006E6446" w:rsidRDefault="006E6446" w:rsidP="006E6446">
      <w:pPr>
        <w:tabs>
          <w:tab w:val="left" w:pos="283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guy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207040F8" w14:textId="77777777" w:rsidR="006E6446" w:rsidRPr="006E6446" w:rsidRDefault="006E6446" w:rsidP="006E6446">
      <w:pPr>
        <w:tabs>
          <w:tab w:val="left" w:pos="283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ẻ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ư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0D792F1B" w14:textId="77777777" w:rsidR="006E6446" w:rsidRPr="006E6446" w:rsidRDefault="006E6446" w:rsidP="006E6446">
      <w:pPr>
        <w:tabs>
          <w:tab w:val="left" w:pos="283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chẵ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ph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ư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7D10DD72" w14:textId="77777777" w:rsidR="006E6446" w:rsidRPr="006E6446" w:rsidRDefault="006E6446" w:rsidP="006E6446">
      <w:pPr>
        <w:tabs>
          <w:tab w:val="left" w:pos="283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ẻ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lầ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ử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0B0C58ED" w14:textId="77777777" w:rsidR="006E6446" w:rsidRPr="006E6446" w:rsidRDefault="006E6446" w:rsidP="006E6446">
      <w:pPr>
        <w:widowControl w:val="0"/>
        <w:spacing w:after="0" w:line="312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13.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au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hữ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gà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ghỉ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má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ở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bờ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biể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ắ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biể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ph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  <w:lang w:bidi="en-US"/>
        </w:rPr>
        <w:t>nắ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  <w:lang w:bidi="en-US"/>
        </w:rPr>
        <w:t xml:space="preserve">, </w:t>
      </w:r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a ta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hể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bị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rám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ắ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ay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há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ắ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ó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o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á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dụ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hủ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yế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ia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à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sa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á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ặt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ờ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73BC2EF9" w14:textId="77777777" w:rsidR="006E6446" w:rsidRPr="006E6446" w:rsidRDefault="006E6446" w:rsidP="006E6446">
      <w:pPr>
        <w:tabs>
          <w:tab w:val="left" w:pos="283"/>
          <w:tab w:val="left" w:pos="2906"/>
          <w:tab w:val="left" w:pos="5528"/>
          <w:tab w:val="left" w:pos="8150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Tia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ơ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ắ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ỏ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Tia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hồ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go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Tia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đơ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sắc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và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Tia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tử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ngo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1562ED1D" w14:textId="77777777" w:rsidR="006E6446" w:rsidRPr="006E6446" w:rsidRDefault="006E6446" w:rsidP="006E6446">
      <w:pPr>
        <w:spacing w:after="0" w:line="312" w:lineRule="auto"/>
        <w:mirrorIndents/>
        <w:jc w:val="both"/>
        <w:rPr>
          <w:rFonts w:ascii="Times New Roman" w:hAnsi="Times New Roman"/>
          <w:b/>
          <w:bCs/>
          <w:i/>
          <w:iCs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14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Hì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ẽ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dướ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mô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ả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ò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xo.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hậ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ịnh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nào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sau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đây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đú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về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oại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>lò</w:t>
      </w:r>
      <w:proofErr w:type="spellEnd"/>
      <w:r w:rsidRPr="006E644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xo?</w:t>
      </w:r>
      <w:r w:rsidRPr="006E6446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t xml:space="preserve"> </w:t>
      </w:r>
    </w:p>
    <w:p w14:paraId="0F2F1F52" w14:textId="77777777" w:rsidR="006E6446" w:rsidRPr="006E6446" w:rsidRDefault="006E6446" w:rsidP="006E6446">
      <w:pPr>
        <w:spacing w:after="0" w:line="312" w:lineRule="auto"/>
        <w:mirrorIndents/>
        <w:jc w:val="center"/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lastRenderedPageBreak/>
        <mc:AlternateContent>
          <mc:Choice Requires="wpg">
            <w:drawing>
              <wp:inline distT="0" distB="0" distL="0" distR="0" wp14:anchorId="41DA3EA6" wp14:editId="6CA237E6">
                <wp:extent cx="4238625" cy="1543050"/>
                <wp:effectExtent l="0" t="0" r="9525" b="0"/>
                <wp:docPr id="1969117976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38625" cy="1543050"/>
                          <a:chOff x="0" y="0"/>
                          <a:chExt cx="38481" cy="17430"/>
                        </a:xfrm>
                      </wpg:grpSpPr>
                      <pic:pic xmlns:pic="http://schemas.openxmlformats.org/drawingml/2006/picture">
                        <pic:nvPicPr>
                          <pic:cNvPr id="393707441" name="Picture 414956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81" cy="174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4619012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6478" y="4762"/>
                            <a:ext cx="6763" cy="3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CCFAEE" w14:textId="77777777" w:rsidR="006E6446" w:rsidRPr="003B6516" w:rsidRDefault="006E6446" w:rsidP="006E6446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</w:pPr>
                              <w:proofErr w:type="spellStart"/>
                              <w:r w:rsidRPr="003B6516">
                                <w:rPr>
                                  <w:b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  <w:t>Hình</w:t>
                              </w:r>
                              <w:proofErr w:type="spellEnd"/>
                              <w:r w:rsidRPr="003B6516">
                                <w:rPr>
                                  <w:b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1DA3EA6" id="Group 1" o:spid="_x0000_s1033" style="width:333.75pt;height:121.5pt;mso-position-horizontal-relative:char;mso-position-vertical-relative:line" coordsize="38481,174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">
                <v:shape id="Picture 41495690" o:spid="_x0000_s1034" type="#_x0000_t75" style="position:absolute;width:38481;height:17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">
                  <v:imagedata r:id="rId107" o:title=""/>
                </v:shape>
                <v:shape id="Text Box 18" o:spid="_x0000_s1035" type="#_x0000_t202" style="position:absolute;left:16478;top:4762;width:6763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" filled="f" stroked="f" strokeweight=".5pt">
                  <v:textbox>
                    <w:txbxContent>
                      <w:p w14:paraId="04CCFAEE" w14:textId="77777777" w:rsidR="006E6446" w:rsidRPr="003B6516" w:rsidRDefault="006E6446" w:rsidP="006E6446">
                        <w:pPr>
                          <w:rPr>
                            <w:b/>
                            <w:bCs/>
                            <w:i/>
                            <w:iCs/>
                            <w:sz w:val="24"/>
                            <w:szCs w:val="24"/>
                          </w:rPr>
                        </w:pPr>
                        <w:proofErr w:type="spellStart"/>
                        <w:r w:rsidRPr="003B6516">
                          <w:rPr>
                            <w:b/>
                            <w:bCs/>
                            <w:i/>
                            <w:iCs/>
                            <w:sz w:val="24"/>
                            <w:szCs w:val="24"/>
                          </w:rPr>
                          <w:t>Hình</w:t>
                        </w:r>
                        <w:proofErr w:type="spellEnd"/>
                        <w:r w:rsidRPr="003B6516">
                          <w:rPr>
                            <w:b/>
                            <w:bCs/>
                            <w:i/>
                            <w:iCs/>
                            <w:sz w:val="24"/>
                            <w:szCs w:val="24"/>
                          </w:rPr>
                          <w:t xml:space="preserve"> 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DD13F98" w14:textId="77777777" w:rsidR="006E6446" w:rsidRPr="006E6446" w:rsidRDefault="006E6446" w:rsidP="006E6446">
      <w:pPr>
        <w:tabs>
          <w:tab w:val="left" w:pos="283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a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thể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iện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nga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b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thể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iện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dọc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7F816389" w14:textId="77777777" w:rsidR="006E6446" w:rsidRPr="006E6446" w:rsidRDefault="006E6446" w:rsidP="006E6446">
      <w:pPr>
        <w:tabs>
          <w:tab w:val="left" w:pos="283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B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Cả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ều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thể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iện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nga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21D47D40" w14:textId="77777777" w:rsidR="006E6446" w:rsidRPr="006E6446" w:rsidRDefault="006E6446" w:rsidP="006E6446">
      <w:pPr>
        <w:tabs>
          <w:tab w:val="left" w:pos="283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C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a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thể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iện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dọc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b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thể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iện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nga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6FD5CB1A" w14:textId="77777777" w:rsidR="006E6446" w:rsidRPr="006E6446" w:rsidRDefault="006E6446" w:rsidP="006E6446">
      <w:pPr>
        <w:tabs>
          <w:tab w:val="left" w:pos="283"/>
        </w:tabs>
        <w:spacing w:after="0" w:line="312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D.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Cả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đều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thể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hiện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dọc</w:t>
      </w:r>
      <w:proofErr w:type="spellEnd"/>
      <w:r w:rsidRPr="006E6446"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77DD8FE4" w14:textId="77777777" w:rsidR="006E6446" w:rsidRPr="006E6446" w:rsidRDefault="006E6446" w:rsidP="006E6446">
      <w:pPr>
        <w:spacing w:before="60" w:after="60" w:line="30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14:ligatures w14:val="none"/>
        </w:rPr>
      </w:pPr>
    </w:p>
    <w:p w14:paraId="09E609F4" w14:textId="77777777" w:rsidR="006E6446" w:rsidRPr="006E6446" w:rsidRDefault="006E6446" w:rsidP="006E6446">
      <w:pPr>
        <w:spacing w:before="60" w:after="60" w:line="312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>PHẦN II. Câu trắc nghiệm đúng sai.</w:t>
      </w:r>
      <w:r w:rsidRPr="006E6446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 xml:space="preserve"> (3 </w:t>
      </w:r>
      <w:proofErr w:type="spellStart"/>
      <w:r w:rsidRPr="006E6446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 xml:space="preserve"> – 3,0 </w:t>
      </w:r>
      <w:proofErr w:type="spellStart"/>
      <w:r w:rsidRPr="006E6446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b/>
          <w:kern w:val="0"/>
          <w:sz w:val="24"/>
          <w:szCs w:val="24"/>
          <w14:ligatures w14:val="none"/>
        </w:rPr>
        <w:t>)</w:t>
      </w:r>
      <w:r w:rsidRPr="006E6446">
        <w:rPr>
          <w:rFonts w:ascii="Times New Roman" w:eastAsia="Times New Roman" w:hAnsi="Times New Roman" w:cs="Times New Roman"/>
          <w:bCs/>
          <w:kern w:val="0"/>
          <w:sz w:val="24"/>
          <w:szCs w:val="24"/>
          <w14:ligatures w14:val="none"/>
        </w:rPr>
        <w:t xml:space="preserve">. </w:t>
      </w:r>
      <w:r w:rsidRPr="006E644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Trong mỗi ý </w:t>
      </w: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vi-VN"/>
          <w14:ligatures w14:val="none"/>
        </w:rPr>
        <w:t>a),b),c),d)</w:t>
      </w:r>
      <w:r w:rsidRPr="006E6446">
        <w:rPr>
          <w:rFonts w:ascii="Times New Roman" w:eastAsia="Times New Roman" w:hAnsi="Times New Roman" w:cs="Times New Roman"/>
          <w:bCs/>
          <w:kern w:val="0"/>
          <w:sz w:val="24"/>
          <w:szCs w:val="24"/>
          <w:lang w:val="vi-VN"/>
          <w14:ligatures w14:val="none"/>
        </w:rPr>
        <w:t xml:space="preserve"> ở mỗi câu, thí sinh chọn đúng hoặc sai.</w:t>
      </w:r>
    </w:p>
    <w:p w14:paraId="59188D50" w14:textId="77777777" w:rsidR="006E6446" w:rsidRPr="006E6446" w:rsidRDefault="006E6446" w:rsidP="006E6446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312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spellStart"/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.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ấ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o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ụ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Ox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6E6446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920" w:dyaOrig="740" w14:anchorId="0C78792A">
          <v:shape id="_x0000_i1098" type="#_x0000_t75" style="width:96pt;height:36.75pt" o:ole="">
            <v:imagedata r:id="rId108" o:title=""/>
          </v:shape>
          <o:OLEObject Type="Embed" ProgID="Equation.DSMT4" ShapeID="_x0000_i1098" DrawAspect="Content" ObjectID="_1796244214" r:id="rId109"/>
        </w:object>
      </w:r>
      <w:r w:rsidRPr="006E644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6E6446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6E6446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6476B57" wp14:editId="1CEDBAF4">
            <wp:extent cx="1162050" cy="247650"/>
            <wp:effectExtent l="0" t="0" r="0" b="0"/>
            <wp:docPr id="86742177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6446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Pr="006E644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(x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cm, t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s).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</w:p>
    <w:p w14:paraId="1DF20E55" w14:textId="77777777" w:rsidR="006E6446" w:rsidRPr="006E6446" w:rsidRDefault="006E6446" w:rsidP="006E6446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312" w:lineRule="auto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a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hiều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dà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quỹ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ạ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12 cm.   </w:t>
      </w:r>
    </w:p>
    <w:p w14:paraId="6A1C854E" w14:textId="77777777" w:rsidR="006E6446" w:rsidRPr="006E6446" w:rsidRDefault="006E6446" w:rsidP="006E6446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312" w:lineRule="auto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b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bằ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π </w:t>
      </w:r>
      <w:proofErr w:type="gram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z .</w:t>
      </w:r>
      <w:proofErr w:type="gram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                      </w:t>
      </w:r>
    </w:p>
    <w:p w14:paraId="6332E48A" w14:textId="77777777" w:rsidR="006E6446" w:rsidRPr="006E6446" w:rsidRDefault="006E6446" w:rsidP="006E6446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312" w:lineRule="auto"/>
        <w:contextualSpacing/>
        <w:jc w:val="both"/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</w:pP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c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ạ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t = 0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ậ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a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hiều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dươ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ụ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ọ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.  </w:t>
      </w:r>
    </w:p>
    <w:p w14:paraId="32766EDB" w14:textId="77777777" w:rsidR="006E6446" w:rsidRPr="006E6446" w:rsidRDefault="006E6446" w:rsidP="006E6446">
      <w:pPr>
        <w:tabs>
          <w:tab w:val="left" w:pos="283"/>
          <w:tab w:val="left" w:pos="1134"/>
          <w:tab w:val="left" w:pos="5386"/>
          <w:tab w:val="left" w:pos="7937"/>
        </w:tabs>
        <w:spacing w:before="120" w:after="0" w:line="312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6729EE04" wp14:editId="4E9D0551">
            <wp:simplePos x="0" y="0"/>
            <wp:positionH relativeFrom="margin">
              <wp:posOffset>3452495</wp:posOffset>
            </wp:positionH>
            <wp:positionV relativeFrom="paragraph">
              <wp:posOffset>220980</wp:posOffset>
            </wp:positionV>
            <wp:extent cx="3171825" cy="1693545"/>
            <wp:effectExtent l="0" t="0" r="9525" b="1905"/>
            <wp:wrapSquare wrapText="bothSides"/>
            <wp:docPr id="588966114" name="Picture 4" descr="n11 zalo Dinh B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8362274" name="Picture 4" descr="n11 zalo Dinh Bac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d.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ố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ự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ạ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ậ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8π m/s.  </w:t>
      </w:r>
    </w:p>
    <w:p w14:paraId="0487908B" w14:textId="77777777" w:rsidR="006E6446" w:rsidRPr="006E6446" w:rsidRDefault="006E6446" w:rsidP="006E6446">
      <w:pPr>
        <w:tabs>
          <w:tab w:val="left" w:pos="640"/>
          <w:tab w:val="left" w:pos="900"/>
          <w:tab w:val="left" w:pos="1080"/>
        </w:tabs>
        <w:spacing w:after="0" w:line="312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</w:pPr>
      <w:proofErr w:type="spellStart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2.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ảnh</w:t>
      </w:r>
      <w:proofErr w:type="spellEnd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sin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ạ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t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a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a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uyề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á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sang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phả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dây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dà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(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hư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ẽ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). Cho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biế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f = 20Hz</w:t>
      </w:r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14:paraId="5FC0D4D3" w14:textId="77777777" w:rsidR="006E6446" w:rsidRPr="006E6446" w:rsidRDefault="006E6446" w:rsidP="006E6446">
      <w:pPr>
        <w:tabs>
          <w:tab w:val="left" w:pos="640"/>
          <w:tab w:val="left" w:pos="900"/>
          <w:tab w:val="left" w:pos="1080"/>
        </w:tabs>
        <w:spacing w:after="0" w:line="312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 xml:space="preserve">a. </w:t>
      </w:r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Tố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1m/s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3B18291" w14:textId="77777777" w:rsidR="006E6446" w:rsidRPr="006E6446" w:rsidRDefault="006E6446" w:rsidP="006E6446">
      <w:pPr>
        <w:tabs>
          <w:tab w:val="left" w:pos="640"/>
          <w:tab w:val="left" w:pos="900"/>
          <w:tab w:val="left" w:pos="1080"/>
        </w:tabs>
        <w:spacing w:after="0" w:line="312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Q da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ù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4BEA94F8" w14:textId="77777777" w:rsidR="006E6446" w:rsidRPr="006E6446" w:rsidRDefault="006E6446" w:rsidP="006E6446">
      <w:pPr>
        <w:tabs>
          <w:tab w:val="left" w:pos="640"/>
          <w:tab w:val="left" w:pos="900"/>
          <w:tab w:val="left" w:pos="1080"/>
        </w:tabs>
        <w:spacing w:after="0" w:line="312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Trong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R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2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da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ộ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gượ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O.</w:t>
      </w: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0161D2F4" w14:textId="77777777" w:rsidR="006E6446" w:rsidRPr="006E6446" w:rsidRDefault="006E6446" w:rsidP="006E6446">
      <w:pPr>
        <w:tabs>
          <w:tab w:val="left" w:pos="640"/>
          <w:tab w:val="left" w:pos="900"/>
          <w:tab w:val="left" w:pos="1080"/>
        </w:tabs>
        <w:spacing w:after="0" w:line="312" w:lineRule="auto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ạ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ờ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ố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P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240π cm/s.</w:t>
      </w:r>
    </w:p>
    <w:p w14:paraId="20E67A7D" w14:textId="77777777" w:rsidR="006E6446" w:rsidRPr="006E6446" w:rsidRDefault="006E6446" w:rsidP="006E6446">
      <w:pPr>
        <w:spacing w:after="0" w:line="312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3. </w:t>
      </w:r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Trong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hí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nghiệm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Young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ề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giao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ánh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ơ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ắc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bước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0,5 µm.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Biết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0,2 mm,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ặt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phẳ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hứa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ế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qua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át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2,0 m.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điểm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M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N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nằm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khác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phía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so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u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âm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rung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tâm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ần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ượt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12,5 mm </w:t>
      </w:r>
      <w:proofErr w:type="spellStart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37,5 mm. </w:t>
      </w:r>
    </w:p>
    <w:p w14:paraId="44F5C874" w14:textId="77777777" w:rsidR="006E6446" w:rsidRPr="006E6446" w:rsidRDefault="006E6446" w:rsidP="006E6446">
      <w:pPr>
        <w:spacing w:after="0" w:line="312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 xml:space="preserve">a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5,0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  <w:lang w:val="fr-FR"/>
        </w:rPr>
        <w:t>mm.</w:t>
      </w:r>
      <w:proofErr w:type="spellEnd"/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2417F494" w14:textId="77777777" w:rsidR="006E6446" w:rsidRPr="006E6446" w:rsidRDefault="006E6446" w:rsidP="006E6446">
      <w:pPr>
        <w:spacing w:after="0" w:line="312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ạ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N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ị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í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ố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8.</w:t>
      </w: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460E993F" w14:textId="77777777" w:rsidR="006E6446" w:rsidRPr="006E6446" w:rsidRDefault="006E6446" w:rsidP="006E6446">
      <w:pPr>
        <w:spacing w:after="0" w:line="312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ố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ứ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2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ậ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3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á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í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s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u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22 mm.</w:t>
      </w: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14:paraId="3919EAAB" w14:textId="77777777" w:rsidR="006E6446" w:rsidRPr="006E6446" w:rsidRDefault="006E6446" w:rsidP="006E6446">
      <w:pPr>
        <w:spacing w:after="0" w:line="312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. 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Trong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M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N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ố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6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</w:p>
    <w:p w14:paraId="324C615D" w14:textId="77777777" w:rsidR="006E6446" w:rsidRPr="006E6446" w:rsidRDefault="006E6446" w:rsidP="006E6446">
      <w:pPr>
        <w:spacing w:before="60" w:after="60" w:line="312" w:lineRule="auto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:lang w:val="pt-BR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:lang w:val="pt-BR"/>
          <w14:ligatures w14:val="none"/>
        </w:rPr>
        <w:t>PHẦN III. Câu hỏi trả lời ngắn. (6 câu – 1,5 điểm)</w:t>
      </w:r>
    </w:p>
    <w:p w14:paraId="373FEBF3" w14:textId="77777777" w:rsidR="006E6446" w:rsidRPr="006E6446" w:rsidRDefault="006E6446" w:rsidP="006E6446">
      <w:pPr>
        <w:tabs>
          <w:tab w:val="left" w:pos="810"/>
          <w:tab w:val="left" w:pos="990"/>
          <w:tab w:val="left" w:pos="1170"/>
        </w:tabs>
        <w:spacing w:after="0" w:line="312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</w:pPr>
      <w:r w:rsidRPr="006E644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3600" behindDoc="1" locked="0" layoutInCell="1" allowOverlap="1" wp14:anchorId="78E1C38C" wp14:editId="0817CADF">
            <wp:simplePos x="0" y="0"/>
            <wp:positionH relativeFrom="page">
              <wp:posOffset>5637740</wp:posOffset>
            </wp:positionH>
            <wp:positionV relativeFrom="paragraph">
              <wp:posOffset>153152</wp:posOffset>
            </wp:positionV>
            <wp:extent cx="1746885" cy="1089660"/>
            <wp:effectExtent l="0" t="0" r="0" b="0"/>
            <wp:wrapSquare wrapText="bothSides"/>
            <wp:docPr id="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>
                      <a:picLocks noChangeAspect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885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6E6446">
        <w:rPr>
          <w:rFonts w:ascii="Times New Roman" w:eastAsia="Times New Roman" w:hAnsi="Times New Roman" w:cs="Times New Roman"/>
          <w:b/>
          <w:iCs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Times New Roman" w:hAnsi="Times New Roman" w:cs="Times New Roman"/>
          <w:b/>
          <w:iCs/>
          <w:kern w:val="0"/>
          <w:sz w:val="24"/>
          <w:szCs w:val="24"/>
          <w14:ligatures w14:val="none"/>
        </w:rPr>
        <w:t xml:space="preserve"> 1.</w:t>
      </w:r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con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lắc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lò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xo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gồm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quả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cầu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khối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lượng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200g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gắn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lò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xo </w:t>
      </w:r>
      <w:proofErr w:type="spellStart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>nhẹ</w:t>
      </w:r>
      <w:proofErr w:type="spellEnd"/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. </w:t>
      </w:r>
      <w:r w:rsidRPr="006E6446"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  <w:t>Con lắc dao động điều hòa theo phương ngang với phương trình</w:t>
      </w:r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x = 5cos4</w:t>
      </w:r>
      <w:r w:rsidRPr="006E6446"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sym w:font="Symbol" w:char="F070"/>
      </w:r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t (cm). </w:t>
      </w:r>
      <w:r w:rsidRPr="006E6446"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  <w:t xml:space="preserve">Tìm cơ năng của con lắc theo đơn vị </w:t>
      </w:r>
      <w:r w:rsidRPr="006E644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pt-BR"/>
          <w14:ligatures w14:val="none"/>
        </w:rPr>
        <w:t>mili Jun (mJ).</w:t>
      </w:r>
    </w:p>
    <w:p w14:paraId="2A4BA7D7" w14:textId="77777777" w:rsidR="006E6446" w:rsidRPr="006E6446" w:rsidRDefault="006E6446" w:rsidP="006E6446">
      <w:pPr>
        <w:spacing w:line="312" w:lineRule="auto"/>
        <w:jc w:val="both"/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eastAsia="Times New Roman" w:hAnsi="Times New Roman" w:cs="Times New Roman"/>
          <w:b/>
          <w:iCs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Times New Roman" w:hAnsi="Times New Roman" w:cs="Times New Roman"/>
          <w:b/>
          <w:iCs/>
          <w:kern w:val="0"/>
          <w:sz w:val="24"/>
          <w:szCs w:val="24"/>
          <w14:ligatures w14:val="none"/>
        </w:rPr>
        <w:t xml:space="preserve"> 2.</w:t>
      </w:r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ồ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ị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li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gia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ậ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iều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ò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ó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ù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ượ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h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hư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ẽ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.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í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ệc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ph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o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ơ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ị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độ</w:t>
      </w:r>
      <w:proofErr w:type="spellEnd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.</w:t>
      </w:r>
    </w:p>
    <w:p w14:paraId="33729F6D" w14:textId="77777777" w:rsidR="006E6446" w:rsidRPr="006E6446" w:rsidRDefault="006E6446" w:rsidP="006E6446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E6446">
        <w:rPr>
          <w:rFonts w:ascii="Times New Roman" w:eastAsia="Times New Roman" w:hAnsi="Times New Roman" w:cs="Times New Roman"/>
          <w:b/>
          <w:iCs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Times New Roman" w:hAnsi="Times New Roman" w:cs="Times New Roman"/>
          <w:b/>
          <w:iCs/>
          <w:kern w:val="0"/>
          <w:sz w:val="24"/>
          <w:szCs w:val="24"/>
          <w14:ligatures w14:val="none"/>
        </w:rPr>
        <w:t xml:space="preserve"> 3.</w:t>
      </w:r>
      <w:r w:rsidRPr="006E6446">
        <w:rPr>
          <w:rFonts w:ascii="Times New Roman" w:eastAsia="Times New Roman" w:hAnsi="Times New Roman" w:cs="Times New Roman"/>
          <w:bCs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ặ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ướ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a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guồ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kế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ợp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ượ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ặ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ở A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à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B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ách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hau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14 cm, dao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ộ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ều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òa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ù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ầ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ố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ù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ha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eo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hươ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uô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gó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ặ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ướ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ó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uyề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ặ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ướ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ướ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ó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0,9 cm.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ể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M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ằ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oạ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B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ách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ộ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oạ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6 cm. Ax, By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là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ha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ửa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ườ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ẳ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ặ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ướ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ù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ộ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hía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so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B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à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uô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gó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B. Cho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ể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 di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huyể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x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à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ể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D di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huyể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y</w:t>
      </w:r>
      <w:proofErr w:type="gram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ao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ho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MC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luô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uô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gó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MD. Khi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diệ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ích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ủa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∆MCD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ó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giá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ị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hỏ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hất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hì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số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ể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dao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ộng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vớ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i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ộ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ực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ại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trên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MD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là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bao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nhiêu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proofErr w:type="spellStart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điểm</w:t>
      </w:r>
      <w:proofErr w:type="spellEnd"/>
      <w:r w:rsidRPr="006E644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?</w:t>
      </w:r>
    </w:p>
    <w:p w14:paraId="4F5AD48A" w14:textId="77777777" w:rsidR="006E6446" w:rsidRPr="006E6446" w:rsidRDefault="006E6446" w:rsidP="006E6446">
      <w:pPr>
        <w:spacing w:line="300" w:lineRule="auto"/>
        <w:jc w:val="both"/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</w:pPr>
      <w:r w:rsidRPr="006E6446">
        <w:rPr>
          <w:rFonts w:ascii="Times New Roman" w:eastAsia="Calibri" w:hAnsi="Times New Roman" w:cs="Times New Roman"/>
          <w:noProof/>
          <w:kern w:val="0"/>
          <w:sz w:val="24"/>
          <w:szCs w:val="24"/>
          <w14:ligatures w14:val="none"/>
        </w:rPr>
        <w:drawing>
          <wp:anchor distT="0" distB="0" distL="114300" distR="114300" simplePos="0" relativeHeight="251675648" behindDoc="0" locked="0" layoutInCell="1" allowOverlap="1" wp14:anchorId="13CE8DFA" wp14:editId="762975CD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735455" cy="1290320"/>
            <wp:effectExtent l="0" t="0" r="0" b="5080"/>
            <wp:wrapSquare wrapText="bothSides"/>
            <wp:docPr id="53007242" name="Picture 4" descr="n11 zalo Dinh B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290022" name="Picture 4" descr="n11 zalo Dinh Bac"/>
                    <pic:cNvPicPr>
                      <a:picLocks noChangeAspect="1" noChangeArrowheads="1"/>
                    </pic:cNvPicPr>
                  </pic:nvPicPr>
                  <pic:blipFill rotWithShape="1">
                    <a:blip r:embed="rId111">
                      <a:extLst>
                        <a:ext uri="{BEBA8EAE-BF5A-486C-A8C5-ECC9F3942E4B}">
                          <a14:imgProps xmlns:a14="http://schemas.microsoft.com/office/drawing/2010/main">
                            <a14:imgLayer r:embed="rId112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3" t="4947" r="14643" b="24718"/>
                    <a:stretch/>
                  </pic:blipFill>
                  <pic:spPr bwMode="auto">
                    <a:xfrm>
                      <a:off x="0" y="0"/>
                      <a:ext cx="1735455" cy="129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 xml:space="preserve"> 4.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ượ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iể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ị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mộ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dao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ộ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kí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iệ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ử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hư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bê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.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Bộ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iều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hỉ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ờ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gia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ượ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ặt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a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h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giá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ị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mỗi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ô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ằm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nga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hì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0,05s.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Xác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ịnh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ầ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của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sóng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âm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theo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đơ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vị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eastAsia="Calibri" w:hAnsi="Times New Roman" w:cs="Times New Roman"/>
          <w:b/>
          <w:bCs/>
          <w:kern w:val="0"/>
          <w:sz w:val="24"/>
          <w:szCs w:val="24"/>
          <w14:ligatures w14:val="none"/>
        </w:rPr>
        <w:t>Hz?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14:ligatures w14:val="none"/>
        </w:rPr>
        <w:t xml:space="preserve"> </w:t>
      </w:r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(</w:t>
      </w:r>
      <w:proofErr w:type="spellStart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Kết</w:t>
      </w:r>
      <w:proofErr w:type="spellEnd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quả</w:t>
      </w:r>
      <w:proofErr w:type="spellEnd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làm</w:t>
      </w:r>
      <w:proofErr w:type="spellEnd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tròn</w:t>
      </w:r>
      <w:proofErr w:type="spellEnd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đến</w:t>
      </w:r>
      <w:proofErr w:type="spellEnd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 xml:space="preserve"> 2 </w:t>
      </w:r>
      <w:proofErr w:type="spellStart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chữ</w:t>
      </w:r>
      <w:proofErr w:type="spellEnd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thập</w:t>
      </w:r>
      <w:proofErr w:type="spellEnd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i/>
          <w:iCs/>
          <w:kern w:val="0"/>
          <w:sz w:val="24"/>
          <w:szCs w:val="24"/>
          <w14:ligatures w14:val="none"/>
        </w:rPr>
        <w:t>phân</w:t>
      </w:r>
      <w:proofErr w:type="spellEnd"/>
      <w:r w:rsidRPr="006E6446">
        <w:rPr>
          <w:rFonts w:ascii="Times New Roman" w:eastAsia="Calibri" w:hAnsi="Times New Roman" w:cs="Times New Roman"/>
          <w:kern w:val="0"/>
          <w:sz w:val="24"/>
          <w:szCs w:val="24"/>
          <w14:ligatures w14:val="none"/>
        </w:rPr>
        <w:t>)</w:t>
      </w:r>
      <w:r w:rsidRPr="006E6446">
        <w:rPr>
          <w:rFonts w:ascii="Times New Roman" w:eastAsia="Calibri" w:hAnsi="Times New Roman" w:cs="Times New Roman"/>
          <w:noProof/>
          <w:kern w:val="0"/>
          <w:sz w:val="24"/>
          <w:szCs w:val="24"/>
          <w14:ligatures w14:val="none"/>
        </w:rPr>
        <w:t xml:space="preserve"> </w:t>
      </w:r>
    </w:p>
    <w:p w14:paraId="6A9897F5" w14:textId="77777777" w:rsidR="006E6446" w:rsidRPr="006E6446" w:rsidRDefault="006E6446" w:rsidP="006E6446">
      <w:pPr>
        <w:spacing w:line="30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14:ligatures w14:val="none"/>
        </w:rPr>
      </w:pPr>
    </w:p>
    <w:tbl>
      <w:tblPr>
        <w:tblStyle w:val="trongbang31"/>
        <w:tblW w:w="0" w:type="auto"/>
        <w:tblInd w:w="-100" w:type="dxa"/>
        <w:tblLook w:val="04A0" w:firstRow="1" w:lastRow="0" w:firstColumn="1" w:lastColumn="0" w:noHBand="0" w:noVBand="1"/>
      </w:tblPr>
      <w:tblGrid>
        <w:gridCol w:w="5766"/>
        <w:gridCol w:w="3690"/>
      </w:tblGrid>
      <w:tr w:rsidR="006E6446" w:rsidRPr="006E6446" w14:paraId="326F9FFB" w14:textId="77777777" w:rsidTr="008E6FF3">
        <w:tc>
          <w:tcPr>
            <w:tcW w:w="57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B0A8C6F" w14:textId="77777777" w:rsidR="006E6446" w:rsidRPr="006E6446" w:rsidRDefault="006E6446" w:rsidP="006E6446">
            <w:pPr>
              <w:tabs>
                <w:tab w:val="left" w:pos="720"/>
                <w:tab w:val="left" w:pos="900"/>
                <w:tab w:val="left" w:pos="1080"/>
              </w:tabs>
              <w:spacing w:line="300" w:lineRule="auto"/>
              <w:contextualSpacing/>
              <w:jc w:val="both"/>
              <w:rPr>
                <w:rFonts w:eastAsia="Calibri"/>
                <w:b/>
                <w:bCs/>
                <w:sz w:val="24"/>
                <w:szCs w:val="24"/>
              </w:rPr>
            </w:pPr>
          </w:p>
        </w:tc>
        <w:tc>
          <w:tcPr>
            <w:tcW w:w="369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EBA76E2" w14:textId="77777777" w:rsidR="006E6446" w:rsidRPr="006E6446" w:rsidRDefault="006E6446" w:rsidP="006E6446">
            <w:pPr>
              <w:spacing w:line="300" w:lineRule="auto"/>
              <w:jc w:val="both"/>
              <w:rPr>
                <w:rFonts w:eastAsia="Open Sans"/>
                <w:sz w:val="24"/>
                <w:szCs w:val="24"/>
              </w:rPr>
            </w:pPr>
          </w:p>
        </w:tc>
      </w:tr>
      <w:tr w:rsidR="006E6446" w:rsidRPr="006E6446" w14:paraId="1B146C8E" w14:textId="77777777" w:rsidTr="008E6FF3">
        <w:tc>
          <w:tcPr>
            <w:tcW w:w="5768" w:type="dxa"/>
            <w:tcBorders>
              <w:top w:val="nil"/>
              <w:left w:val="nil"/>
              <w:bottom w:val="nil"/>
              <w:right w:val="nil"/>
            </w:tcBorders>
          </w:tcPr>
          <w:p w14:paraId="7F593EE4" w14:textId="77777777" w:rsidR="006E6446" w:rsidRPr="006E6446" w:rsidRDefault="006E6446" w:rsidP="006E6446">
            <w:pPr>
              <w:spacing w:line="300" w:lineRule="auto"/>
              <w:jc w:val="both"/>
              <w:rPr>
                <w:rFonts w:eastAsia="Calibri"/>
                <w:b/>
                <w:bCs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3692" w:type="dxa"/>
            <w:tcBorders>
              <w:top w:val="nil"/>
              <w:left w:val="nil"/>
              <w:bottom w:val="nil"/>
              <w:right w:val="nil"/>
            </w:tcBorders>
          </w:tcPr>
          <w:p w14:paraId="1DCEA173" w14:textId="77777777" w:rsidR="006E6446" w:rsidRPr="006E6446" w:rsidRDefault="006E6446" w:rsidP="006E6446">
            <w:pPr>
              <w:keepNext/>
              <w:tabs>
                <w:tab w:val="left" w:pos="360"/>
              </w:tabs>
              <w:spacing w:line="300" w:lineRule="auto"/>
              <w:jc w:val="both"/>
              <w:rPr>
                <w:rFonts w:eastAsia="Calibri"/>
                <w:sz w:val="24"/>
                <w:szCs w:val="24"/>
              </w:rPr>
            </w:pPr>
          </w:p>
        </w:tc>
      </w:tr>
    </w:tbl>
    <w:p w14:paraId="79954AC4" w14:textId="77777777" w:rsidR="006E6446" w:rsidRPr="006E6446" w:rsidRDefault="006E6446" w:rsidP="006E6446">
      <w:pPr>
        <w:spacing w:after="0" w:line="30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E6446">
        <w:rPr>
          <w:rFonts w:ascii="Times New Roman" w:eastAsia="Calibri" w:hAnsi="Times New Roman" w:cs="Times New Roman"/>
          <w:b/>
          <w:bCs/>
          <w:noProof/>
          <w:kern w:val="0"/>
          <w:sz w:val="24"/>
          <w:szCs w:val="24"/>
          <w14:ligatures w14:val="none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F992C57" wp14:editId="2246CA9E">
                <wp:simplePos x="0" y="0"/>
                <wp:positionH relativeFrom="margin">
                  <wp:posOffset>5882005</wp:posOffset>
                </wp:positionH>
                <wp:positionV relativeFrom="paragraph">
                  <wp:posOffset>24765</wp:posOffset>
                </wp:positionV>
                <wp:extent cx="833755" cy="1781175"/>
                <wp:effectExtent l="0" t="0" r="4445" b="9525"/>
                <wp:wrapSquare wrapText="bothSides"/>
                <wp:docPr id="907327678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3755" cy="1781175"/>
                          <a:chOff x="0" y="0"/>
                          <a:chExt cx="704850" cy="1704975"/>
                        </a:xfrm>
                      </wpg:grpSpPr>
                      <wpg:grpSp>
                        <wpg:cNvPr id="1669535202" name="Group 1669535202"/>
                        <wpg:cNvGrpSpPr/>
                        <wpg:grpSpPr>
                          <a:xfrm>
                            <a:off x="0" y="0"/>
                            <a:ext cx="704850" cy="1704975"/>
                            <a:chOff x="0" y="0"/>
                            <a:chExt cx="704850" cy="1704975"/>
                          </a:xfrm>
                        </wpg:grpSpPr>
                        <pic:pic xmlns:pic="http://schemas.openxmlformats.org/drawingml/2006/picture">
                          <pic:nvPicPr>
                            <pic:cNvPr id="734670280" name="Picture 73467028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7150" y="0"/>
                              <a:ext cx="647700" cy="170497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443893246" name="Text Box 30"/>
                          <wps:cNvSpPr txBox="1"/>
                          <wps:spPr>
                            <a:xfrm>
                              <a:off x="0" y="209550"/>
                              <a:ext cx="219075" cy="103822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A5D6CFD" w14:textId="77777777" w:rsidR="006E6446" w:rsidRDefault="006E6446" w:rsidP="006E6446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80213621" name="Text Box 31"/>
                        <wps:cNvSpPr txBox="1"/>
                        <wps:spPr>
                          <a:xfrm>
                            <a:off x="28575" y="15240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388B29A" w14:textId="77777777" w:rsidR="006E6446" w:rsidRDefault="006E6446" w:rsidP="006E644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6568121" name="Text Box 32"/>
                        <wps:cNvSpPr txBox="1"/>
                        <wps:spPr>
                          <a:xfrm>
                            <a:off x="38100" y="60960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2568461" w14:textId="77777777" w:rsidR="006E6446" w:rsidRDefault="006E6446" w:rsidP="006E64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0689814" name="Text Box 33"/>
                        <wps:cNvSpPr txBox="1"/>
                        <wps:spPr>
                          <a:xfrm>
                            <a:off x="38100" y="100965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55B9457" w14:textId="77777777" w:rsidR="006E6446" w:rsidRDefault="006E6446" w:rsidP="006E64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992C57" id="_x0000_s1036" style="position:absolute;left:0;text-align:left;margin-left:463.15pt;margin-top:1.95pt;width:65.65pt;height:140.25pt;z-index:251674624;mso-position-horizontal-relative:margin;mso-position-vertical-relative:text" coordsize="7048,17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">
                <v:group id="Group 1669535202" o:spid="_x0000_s1037" style="position:absolute;width:7048;height:17049" coordsize="7048,17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">
                  <v:shape id="Picture 734670280" o:spid="_x0000_s1038" type="#_x0000_t75" style="position:absolute;left:571;width:6477;height:17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">
                    <v:imagedata r:id="rId65" o:title=""/>
                  </v:shape>
                  <v:shape id="Text Box 30" o:spid="_x0000_s1039" type="#_x0000_t202" style="position:absolute;top:2095;width:2190;height:10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" fillcolor="window" stroked="f" strokeweight=".5pt">
                    <v:textbox>
                      <w:txbxContent>
                        <w:p w14:paraId="4A5D6CFD" w14:textId="77777777" w:rsidR="006E6446" w:rsidRDefault="006E6446" w:rsidP="006E6446"/>
                      </w:txbxContent>
                    </v:textbox>
                  </v:shape>
                </v:group>
                <v:shape id="Text Box 31" o:spid="_x0000_s1040" type="#_x0000_t202" style="position:absolute;left:285;top:1524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" filled="f" stroked="f" strokeweight=".5pt">
                  <v:textbox>
                    <w:txbxContent>
                      <w:p w14:paraId="7388B29A" w14:textId="77777777" w:rsidR="006E6446" w:rsidRDefault="006E6446" w:rsidP="006E6446">
                        <w:r>
                          <w:t>A</w:t>
                        </w:r>
                      </w:p>
                    </w:txbxContent>
                  </v:textbox>
                </v:shape>
                <v:shape id="Text Box 32" o:spid="_x0000_s1041" type="#_x0000_t202" style="position:absolute;left:381;top:6096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" filled="f" stroked="f" strokeweight=".5pt">
                  <v:textbox>
                    <w:txbxContent>
                      <w:p w14:paraId="42568461" w14:textId="77777777" w:rsidR="006E6446" w:rsidRDefault="006E6446" w:rsidP="006E6446">
                        <w:r>
                          <w:t>B</w:t>
                        </w:r>
                      </w:p>
                    </w:txbxContent>
                  </v:textbox>
                </v:shape>
                <v:shape id="Text Box 33" o:spid="_x0000_s1042" type="#_x0000_t202" style="position:absolute;left:381;top:10096;width:3810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" filled="f" stroked="f" strokeweight=".5pt">
                  <v:textbox>
                    <w:txbxContent>
                      <w:p w14:paraId="755B9457" w14:textId="77777777" w:rsidR="006E6446" w:rsidRDefault="006E6446" w:rsidP="006E6446">
                        <w:r>
                          <w:t>C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6E6446">
        <w:rPr>
          <w:rFonts w:ascii="Times New Roman" w:eastAsia="Calibri" w:hAnsi="Times New Roman" w:cs="Times New Roman"/>
          <w:b/>
          <w:bCs/>
          <w:noProof/>
          <w:kern w:val="0"/>
          <w:sz w:val="24"/>
          <w:szCs w:val="24"/>
          <w14:ligatures w14:val="none"/>
        </w:rPr>
        <w:t>Câu 5.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Trong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í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ghiệ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ả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iệ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ư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ự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iệ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ộ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ưở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á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r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ặ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í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ộ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ưở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AC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uố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hự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dà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140 cm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iề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a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BC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ấ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ỏ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ỉ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ă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oặ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ả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iề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ỉ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ể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ầ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200 Hz. Ch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iế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iề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a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ố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ấ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ỏ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BC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ể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dừ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ố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AB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100 cm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ố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ộ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uyề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ộ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ô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í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AB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bao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hiê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>m/s?</w:t>
      </w:r>
      <w:r w:rsidRPr="006E6446">
        <w:rPr>
          <w:rFonts w:ascii="Times New Roman" w:eastAsia="Calibri" w:hAnsi="Times New Roman" w:cs="Times New Roman"/>
          <w:noProof/>
          <w:kern w:val="0"/>
          <w:sz w:val="24"/>
          <w:szCs w:val="24"/>
          <w14:ligatures w14:val="none"/>
        </w:rPr>
        <w:t xml:space="preserve"> </w:t>
      </w:r>
    </w:p>
    <w:p w14:paraId="6F623078" w14:textId="77777777" w:rsidR="006E6446" w:rsidRPr="006E6446" w:rsidRDefault="006E6446" w:rsidP="006E6446">
      <w:pPr>
        <w:spacing w:after="0" w:line="30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6.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E644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thí nghiệm 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>Y</w:t>
      </w:r>
      <w:r w:rsidRPr="006E644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-âng về giao thoa ánh sáng, hai khe được chiếu bằng ánh sáng đơn sắc có bước sóng 0,6 μm. Khoảng cách giữa hai khe là 1 mm, khoảng cách từ mặt phẳng chứa hai khe đến màn quan sát là 2,5 m, </w:t>
      </w:r>
      <w:bookmarkStart w:id="12" w:name="_Hlk93326722"/>
      <w:r w:rsidRPr="006E6446">
        <w:rPr>
          <w:rFonts w:ascii="Times New Roman" w:eastAsia="Times New Roman" w:hAnsi="Times New Roman" w:cs="Times New Roman"/>
          <w:sz w:val="24"/>
          <w:szCs w:val="24"/>
          <w:lang w:val="vi-VN"/>
        </w:rPr>
        <w:t>bề rộng miền giao thoa là 1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>2,5mm</w:t>
      </w:r>
      <w:r w:rsidRPr="006E644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bookmarkEnd w:id="12"/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ì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qua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iề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a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4EA61C2" w14:textId="77777777" w:rsidR="006E6446" w:rsidRPr="006E6446" w:rsidRDefault="006E6446" w:rsidP="006E6446">
      <w:pPr>
        <w:spacing w:before="60" w:after="60" w:line="300" w:lineRule="auto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:lang w:val="pt-BR"/>
          <w14:ligatures w14:val="none"/>
        </w:rPr>
      </w:pPr>
      <w:r w:rsidRPr="006E6446">
        <w:rPr>
          <w:rFonts w:ascii="Times New Roman" w:eastAsia="Times New Roman" w:hAnsi="Times New Roman" w:cs="Times New Roman"/>
          <w:b/>
          <w:color w:val="000000"/>
          <w:kern w:val="0"/>
          <w:sz w:val="24"/>
          <w:szCs w:val="24"/>
          <w:lang w:val="pt-BR"/>
          <w14:ligatures w14:val="none"/>
        </w:rPr>
        <w:t>PHẦN IV.  Tự luận (2,0 điểm)</w:t>
      </w:r>
    </w:p>
    <w:p w14:paraId="4EB5142F" w14:textId="77777777" w:rsidR="006E6446" w:rsidRPr="006E6446" w:rsidRDefault="006E6446" w:rsidP="006E6446">
      <w:pPr>
        <w:tabs>
          <w:tab w:val="left" w:pos="810"/>
          <w:tab w:val="left" w:pos="990"/>
        </w:tabs>
        <w:spacing w:after="0" w:line="300" w:lineRule="auto"/>
        <w:jc w:val="both"/>
        <w:rPr>
          <w:rFonts w:ascii="Times New Roman" w:hAnsi="Times New Roman" w:cs="Times New Roman"/>
          <w:kern w:val="0"/>
          <w:sz w:val="24"/>
          <w:szCs w:val="24"/>
          <w14:ligatures w14:val="none"/>
        </w:rPr>
      </w:pPr>
      <w:proofErr w:type="spellStart"/>
      <w:r w:rsidRPr="006E6446">
        <w:rPr>
          <w:rFonts w:ascii="Times New Roman" w:hAnsi="Times New Roman" w:cs="Times New Roman"/>
          <w:b/>
          <w:bCs/>
          <w:kern w:val="0"/>
          <w:sz w:val="24"/>
          <w:szCs w:val="24"/>
          <w14:ligatures w14:val="none"/>
        </w:rPr>
        <w:t>Câu</w:t>
      </w:r>
      <w:proofErr w:type="spellEnd"/>
      <w:r w:rsidRPr="006E6446">
        <w:rPr>
          <w:rFonts w:ascii="Times New Roman" w:hAnsi="Times New Roman" w:cs="Times New Roman"/>
          <w:b/>
          <w:bCs/>
          <w:kern w:val="0"/>
          <w:sz w:val="24"/>
          <w:szCs w:val="24"/>
          <w14:ligatures w14:val="none"/>
        </w:rPr>
        <w:t xml:space="preserve"> 1.</w:t>
      </w:r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 </w:t>
      </w:r>
      <w:r w:rsidRPr="006E6446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 xml:space="preserve">Một con lắc lò xo gồm quả cầu nhỏ khối lượng </w:t>
      </w:r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>0,5</w:t>
      </w:r>
      <w:r w:rsidRPr="006E6446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>kg và lò xo có độ cứng 50</w:t>
      </w:r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>0</w:t>
      </w:r>
      <w:r w:rsidRPr="006E6446"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 xml:space="preserve"> N/m dao động điều hòa trên mặt phẳng ngang không ma sát</w:t>
      </w:r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. </w:t>
      </w:r>
      <w:proofErr w:type="spellStart"/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>Lấy</w:t>
      </w:r>
      <w:proofErr w:type="spellEnd"/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 π</w:t>
      </w:r>
      <w:r w:rsidRPr="006E6446">
        <w:rPr>
          <w:rFonts w:ascii="Times New Roman" w:hAnsi="Times New Roman" w:cs="Times New Roman"/>
          <w:kern w:val="0"/>
          <w:sz w:val="24"/>
          <w:szCs w:val="24"/>
          <w:vertAlign w:val="superscript"/>
          <w14:ligatures w14:val="none"/>
        </w:rPr>
        <w:t>2</w:t>
      </w:r>
      <w:r w:rsidRPr="006E6446">
        <w:rPr>
          <w:rFonts w:ascii="Times New Roman" w:hAnsi="Times New Roman" w:cs="Times New Roman"/>
          <w:kern w:val="0"/>
          <w:sz w:val="24"/>
          <w:szCs w:val="24"/>
          <w14:ligatures w14:val="none"/>
        </w:rPr>
        <w:t>=10.</w:t>
      </w:r>
    </w:p>
    <w:p w14:paraId="13D43E92" w14:textId="77777777" w:rsidR="006E6446" w:rsidRPr="006E6446" w:rsidRDefault="006E6446" w:rsidP="006E6446">
      <w:pPr>
        <w:tabs>
          <w:tab w:val="left" w:pos="810"/>
          <w:tab w:val="left" w:pos="990"/>
        </w:tabs>
        <w:spacing w:after="0" w:line="30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E6446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  <w:t>a)</w:t>
      </w:r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Xác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ịnh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tần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số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góc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dao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ộng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071254E" w14:textId="77777777" w:rsidR="006E6446" w:rsidRPr="006E6446" w:rsidRDefault="006E6446" w:rsidP="006E6446">
      <w:pPr>
        <w:tabs>
          <w:tab w:val="left" w:pos="810"/>
          <w:tab w:val="left" w:pos="990"/>
        </w:tabs>
        <w:spacing w:after="0" w:line="30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val="vi-VN"/>
        </w:rPr>
      </w:pPr>
      <w:r w:rsidRPr="006E6446">
        <w:rPr>
          <w:rFonts w:ascii="Times New Roman" w:eastAsiaTheme="minorEastAsia" w:hAnsi="Times New Roman" w:cs="Times New Roman"/>
          <w:b/>
          <w:bCs/>
          <w:sz w:val="24"/>
          <w:szCs w:val="24"/>
        </w:rPr>
        <w:tab/>
        <w:t>b)</w:t>
      </w:r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Khi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i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qua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vị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trí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có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li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ộ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x = 2cm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thì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tốc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ộ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của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con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lắc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20π cm/s.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Tìm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biên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ộ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 xml:space="preserve"> dao </w:t>
      </w:r>
      <w:proofErr w:type="spellStart"/>
      <w:r w:rsidRPr="006E6446">
        <w:rPr>
          <w:rFonts w:ascii="Times New Roman" w:eastAsiaTheme="minorEastAsia" w:hAnsi="Times New Roman" w:cs="Times New Roman"/>
          <w:sz w:val="24"/>
          <w:szCs w:val="24"/>
        </w:rPr>
        <w:t>động</w:t>
      </w:r>
      <w:proofErr w:type="spellEnd"/>
      <w:r w:rsidRPr="006E644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FB0F901" w14:textId="77777777" w:rsidR="006E6446" w:rsidRPr="006E6446" w:rsidRDefault="006E6446" w:rsidP="006E6446">
      <w:pPr>
        <w:spacing w:after="0" w:line="30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6E644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2.</w:t>
      </w:r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Trong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í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ghiệ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a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á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Y-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â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2 mm,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phẳ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ứ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ế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qua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1,2m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iế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khe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á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sá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ỗ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ợp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500 nm (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à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xa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660 nm (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à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ỏ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ì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đượ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ệ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ao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ho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mà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iết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â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chính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giữa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u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âm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ứ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bức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xạ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trùng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E6446">
        <w:rPr>
          <w:rFonts w:ascii="Times New Roman" w:eastAsia="Times New Roman" w:hAnsi="Times New Roman" w:cs="Times New Roman"/>
          <w:sz w:val="24"/>
          <w:szCs w:val="24"/>
        </w:rPr>
        <w:t>nhau</w:t>
      </w:r>
      <w:proofErr w:type="spellEnd"/>
      <w:r w:rsidRPr="006E644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634D62C5" w14:textId="77777777" w:rsidR="006E6446" w:rsidRPr="006E6446" w:rsidRDefault="006E6446" w:rsidP="006E6446">
      <w:pPr>
        <w:tabs>
          <w:tab w:val="left" w:pos="2835"/>
          <w:tab w:val="left" w:pos="5386"/>
          <w:tab w:val="left" w:pos="7937"/>
        </w:tabs>
        <w:spacing w:after="0" w:line="300" w:lineRule="auto"/>
        <w:ind w:firstLine="851"/>
        <w:jc w:val="both"/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</w:pPr>
      <w:r w:rsidRPr="006E6446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t>a)</w:t>
      </w:r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ính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khoả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cách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giữa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hai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liê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iếp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cù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màu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ới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sá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ru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âm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.</w:t>
      </w:r>
    </w:p>
    <w:p w14:paraId="2AD2FD61" w14:textId="77777777" w:rsidR="006E6446" w:rsidRPr="006E6446" w:rsidRDefault="006E6446" w:rsidP="006E6446">
      <w:pPr>
        <w:tabs>
          <w:tab w:val="left" w:pos="283"/>
          <w:tab w:val="left" w:pos="2835"/>
          <w:tab w:val="left" w:pos="5386"/>
          <w:tab w:val="left" w:pos="7937"/>
        </w:tabs>
        <w:spacing w:after="0" w:line="300" w:lineRule="auto"/>
        <w:ind w:firstLine="851"/>
        <w:jc w:val="both"/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</w:pPr>
      <w:r w:rsidRPr="006E6446">
        <w:rPr>
          <w:rFonts w:ascii="Times New Roman" w:eastAsia="Calibri" w:hAnsi="Times New Roman" w:cs="Times New Roman"/>
          <w:b/>
          <w:kern w:val="0"/>
          <w:sz w:val="24"/>
          <w:szCs w:val="24"/>
          <w14:ligatures w14:val="none"/>
        </w:rPr>
        <w:lastRenderedPageBreak/>
        <w:t>b)</w:t>
      </w:r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Bề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rộng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miề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giao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hoa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là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L = 4,25 cm.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ìm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số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vâ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màu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xanh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qua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sát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được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trê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 xml:space="preserve"> </w:t>
      </w:r>
      <w:proofErr w:type="spellStart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màn</w:t>
      </w:r>
      <w:proofErr w:type="spellEnd"/>
      <w:r w:rsidRPr="006E6446">
        <w:rPr>
          <w:rFonts w:ascii="Times New Roman" w:eastAsia="Calibri" w:hAnsi="Times New Roman" w:cs="Times New Roman"/>
          <w:bCs/>
          <w:kern w:val="0"/>
          <w:sz w:val="24"/>
          <w:szCs w:val="24"/>
          <w14:ligatures w14:val="none"/>
        </w:rPr>
        <w:t>.</w:t>
      </w:r>
    </w:p>
    <w:p w14:paraId="7B4F3598" w14:textId="77777777" w:rsidR="006E6446" w:rsidRPr="006E6446" w:rsidRDefault="006E6446" w:rsidP="006E6446">
      <w:pPr>
        <w:spacing w:before="60" w:after="60" w:line="300" w:lineRule="auto"/>
        <w:jc w:val="both"/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</w:pPr>
    </w:p>
    <w:p w14:paraId="28C813BD" w14:textId="77777777" w:rsidR="006E6446" w:rsidRPr="006E6446" w:rsidRDefault="006E6446" w:rsidP="006E6446">
      <w:pPr>
        <w:spacing w:before="60" w:after="60" w:line="312" w:lineRule="auto"/>
        <w:jc w:val="center"/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</w:pPr>
      <w:r w:rsidRPr="006E6446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>………………………….HẾT……………………………..</w:t>
      </w:r>
    </w:p>
    <w:p w14:paraId="1EA9F588" w14:textId="77777777" w:rsidR="006E6446" w:rsidRPr="006E6446" w:rsidRDefault="006E6446" w:rsidP="006E6446">
      <w:pPr>
        <w:spacing w:before="60" w:after="60" w:line="312" w:lineRule="auto"/>
        <w:jc w:val="center"/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</w:pPr>
      <w:r w:rsidRPr="006E6446">
        <w:rPr>
          <w:rFonts w:ascii="Times New Roman" w:hAnsi="Times New Roman" w:cs="Times New Roman"/>
          <w:b/>
          <w:kern w:val="0"/>
          <w:sz w:val="24"/>
          <w:szCs w:val="24"/>
          <w:lang w:val="vi-VN"/>
          <w14:ligatures w14:val="none"/>
        </w:rPr>
        <w:t>Thí sinh không được sử dụng tài liệu; Giám thị không giải thích gì thêm</w:t>
      </w:r>
    </w:p>
    <w:p w14:paraId="793D1AE6" w14:textId="77777777" w:rsidR="006E6446" w:rsidRPr="006E6446" w:rsidRDefault="006E6446" w:rsidP="006E6446">
      <w:pPr>
        <w:spacing w:before="60" w:after="60" w:line="312" w:lineRule="auto"/>
        <w:jc w:val="both"/>
        <w:rPr>
          <w:rFonts w:ascii="Times New Roman" w:hAnsi="Times New Roman" w:cs="Times New Roman"/>
          <w:b/>
          <w:kern w:val="0"/>
          <w:sz w:val="24"/>
          <w:szCs w:val="24"/>
          <w:lang w:val="nl-NL"/>
          <w14:ligatures w14:val="none"/>
        </w:rPr>
      </w:pPr>
    </w:p>
    <w:p w14:paraId="383DE81C" w14:textId="77777777" w:rsidR="006E6446" w:rsidRPr="006E6446" w:rsidRDefault="006E6446" w:rsidP="006E6446">
      <w:pPr>
        <w:spacing w:line="312" w:lineRule="auto"/>
        <w:rPr>
          <w:rFonts w:ascii="Times New Roman" w:hAnsi="Times New Roman" w:cs="Times New Roman"/>
          <w:b/>
          <w:kern w:val="0"/>
          <w:sz w:val="24"/>
          <w:szCs w:val="24"/>
          <w:lang w:val="nl-NL"/>
          <w14:ligatures w14:val="none"/>
        </w:rPr>
      </w:pPr>
    </w:p>
    <w:p w14:paraId="7B222BC6" w14:textId="77777777" w:rsidR="006E6446" w:rsidRDefault="006E6446" w:rsidP="002D5B8C">
      <w:pPr>
        <w:spacing w:after="0" w:line="312" w:lineRule="auto"/>
        <w:rPr>
          <w:rFonts w:ascii="Times New Roman" w:hAnsi="Times New Roman" w:cs="Times New Roman"/>
          <w:sz w:val="26"/>
          <w:szCs w:val="26"/>
        </w:rPr>
      </w:pPr>
    </w:p>
    <w:p w14:paraId="485D2F2D" w14:textId="77777777" w:rsidR="006E6446" w:rsidRPr="002D5B8C" w:rsidRDefault="006E6446" w:rsidP="002D5B8C">
      <w:pPr>
        <w:spacing w:after="0" w:line="312" w:lineRule="auto"/>
        <w:rPr>
          <w:rFonts w:ascii="Times New Roman" w:hAnsi="Times New Roman" w:cs="Times New Roman"/>
          <w:sz w:val="26"/>
          <w:szCs w:val="26"/>
        </w:rPr>
      </w:pPr>
    </w:p>
    <w:sectPr w:rsidR="006E6446" w:rsidRPr="002D5B8C" w:rsidSect="004E19E8">
      <w:pgSz w:w="11907" w:h="16839" w:code="9"/>
      <w:pgMar w:top="1135" w:right="1417" w:bottom="1276" w:left="1134" w:header="397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E91398D" w14:textId="77777777" w:rsidR="00E044EB" w:rsidRDefault="00E044EB" w:rsidP="004E19E8">
      <w:pPr>
        <w:spacing w:after="0" w:line="240" w:lineRule="auto"/>
      </w:pPr>
      <w:r>
        <w:separator/>
      </w:r>
    </w:p>
  </w:endnote>
  <w:endnote w:type="continuationSeparator" w:id="0">
    <w:p w14:paraId="246FF1C3" w14:textId="77777777" w:rsidR="00E044EB" w:rsidRDefault="00E044EB" w:rsidP="004E19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74964873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8E46C37" w14:textId="653C0F7F" w:rsidR="004E19E8" w:rsidRDefault="004E19E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C673D93" w14:textId="77777777" w:rsidR="004E19E8" w:rsidRDefault="004E19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4365288" w14:textId="77777777" w:rsidR="00E044EB" w:rsidRDefault="00E044EB" w:rsidP="004E19E8">
      <w:pPr>
        <w:spacing w:after="0" w:line="240" w:lineRule="auto"/>
      </w:pPr>
      <w:r>
        <w:separator/>
      </w:r>
    </w:p>
  </w:footnote>
  <w:footnote w:type="continuationSeparator" w:id="0">
    <w:p w14:paraId="1AFBA07E" w14:textId="77777777" w:rsidR="00E044EB" w:rsidRDefault="00E044EB" w:rsidP="004E19E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B445AC9"/>
    <w:multiLevelType w:val="hybridMultilevel"/>
    <w:tmpl w:val="208CFD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4121FA"/>
    <w:multiLevelType w:val="hybridMultilevel"/>
    <w:tmpl w:val="B1E2B8F0"/>
    <w:lvl w:ilvl="0" w:tplc="0CF8E696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0A115F"/>
    <w:multiLevelType w:val="hybridMultilevel"/>
    <w:tmpl w:val="84202E28"/>
    <w:lvl w:ilvl="0" w:tplc="AC2204E0">
      <w:start w:val="1"/>
      <w:numFmt w:val="upperRoman"/>
      <w:lvlText w:val="%1."/>
      <w:lvlJc w:val="left"/>
      <w:pPr>
        <w:ind w:left="8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0" w:hanging="360"/>
      </w:pPr>
    </w:lvl>
    <w:lvl w:ilvl="2" w:tplc="0409001B" w:tentative="1">
      <w:start w:val="1"/>
      <w:numFmt w:val="lowerRoman"/>
      <w:lvlText w:val="%3."/>
      <w:lvlJc w:val="right"/>
      <w:pPr>
        <w:ind w:left="1910" w:hanging="180"/>
      </w:pPr>
    </w:lvl>
    <w:lvl w:ilvl="3" w:tplc="0409000F" w:tentative="1">
      <w:start w:val="1"/>
      <w:numFmt w:val="decimal"/>
      <w:lvlText w:val="%4."/>
      <w:lvlJc w:val="left"/>
      <w:pPr>
        <w:ind w:left="2630" w:hanging="360"/>
      </w:pPr>
    </w:lvl>
    <w:lvl w:ilvl="4" w:tplc="04090019" w:tentative="1">
      <w:start w:val="1"/>
      <w:numFmt w:val="lowerLetter"/>
      <w:lvlText w:val="%5."/>
      <w:lvlJc w:val="left"/>
      <w:pPr>
        <w:ind w:left="3350" w:hanging="360"/>
      </w:pPr>
    </w:lvl>
    <w:lvl w:ilvl="5" w:tplc="0409001B" w:tentative="1">
      <w:start w:val="1"/>
      <w:numFmt w:val="lowerRoman"/>
      <w:lvlText w:val="%6."/>
      <w:lvlJc w:val="right"/>
      <w:pPr>
        <w:ind w:left="4070" w:hanging="180"/>
      </w:pPr>
    </w:lvl>
    <w:lvl w:ilvl="6" w:tplc="0409000F" w:tentative="1">
      <w:start w:val="1"/>
      <w:numFmt w:val="decimal"/>
      <w:lvlText w:val="%7."/>
      <w:lvlJc w:val="left"/>
      <w:pPr>
        <w:ind w:left="4790" w:hanging="360"/>
      </w:pPr>
    </w:lvl>
    <w:lvl w:ilvl="7" w:tplc="04090019" w:tentative="1">
      <w:start w:val="1"/>
      <w:numFmt w:val="lowerLetter"/>
      <w:lvlText w:val="%8."/>
      <w:lvlJc w:val="left"/>
      <w:pPr>
        <w:ind w:left="5510" w:hanging="360"/>
      </w:pPr>
    </w:lvl>
    <w:lvl w:ilvl="8" w:tplc="040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3" w15:restartNumberingAfterBreak="0">
    <w:nsid w:val="3E50516E"/>
    <w:multiLevelType w:val="hybridMultilevel"/>
    <w:tmpl w:val="E7846BC4"/>
    <w:lvl w:ilvl="0" w:tplc="9F6EF17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0458EE"/>
    <w:multiLevelType w:val="hybridMultilevel"/>
    <w:tmpl w:val="520894A2"/>
    <w:lvl w:ilvl="0" w:tplc="2B6671E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381F46"/>
    <w:multiLevelType w:val="hybridMultilevel"/>
    <w:tmpl w:val="8D1E41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444706"/>
    <w:multiLevelType w:val="hybridMultilevel"/>
    <w:tmpl w:val="891432E4"/>
    <w:lvl w:ilvl="0" w:tplc="4E52116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30366866">
    <w:abstractNumId w:val="5"/>
  </w:num>
  <w:num w:numId="2" w16cid:durableId="698242613">
    <w:abstractNumId w:val="0"/>
  </w:num>
  <w:num w:numId="3" w16cid:durableId="414740525">
    <w:abstractNumId w:val="2"/>
  </w:num>
  <w:num w:numId="4" w16cid:durableId="204219640">
    <w:abstractNumId w:val="3"/>
  </w:num>
  <w:num w:numId="5" w16cid:durableId="579365561">
    <w:abstractNumId w:val="6"/>
  </w:num>
  <w:num w:numId="6" w16cid:durableId="1141456822">
    <w:abstractNumId w:val="1"/>
  </w:num>
  <w:num w:numId="7" w16cid:durableId="89490100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2217"/>
    <w:rsid w:val="00000B51"/>
    <w:rsid w:val="000129EC"/>
    <w:rsid w:val="000149DC"/>
    <w:rsid w:val="000167C2"/>
    <w:rsid w:val="000360FF"/>
    <w:rsid w:val="00052C50"/>
    <w:rsid w:val="000738F4"/>
    <w:rsid w:val="000A23F9"/>
    <w:rsid w:val="0013052E"/>
    <w:rsid w:val="00177BE3"/>
    <w:rsid w:val="00177E19"/>
    <w:rsid w:val="00181631"/>
    <w:rsid w:val="001A3A57"/>
    <w:rsid w:val="001C5EE9"/>
    <w:rsid w:val="001D6F13"/>
    <w:rsid w:val="001E6400"/>
    <w:rsid w:val="00206D7A"/>
    <w:rsid w:val="00231CF8"/>
    <w:rsid w:val="00234D51"/>
    <w:rsid w:val="002569C0"/>
    <w:rsid w:val="0028362D"/>
    <w:rsid w:val="002A389C"/>
    <w:rsid w:val="002A649C"/>
    <w:rsid w:val="002D5B8C"/>
    <w:rsid w:val="002F58E0"/>
    <w:rsid w:val="00363DA6"/>
    <w:rsid w:val="0036520F"/>
    <w:rsid w:val="003C4F92"/>
    <w:rsid w:val="003D3619"/>
    <w:rsid w:val="003F6982"/>
    <w:rsid w:val="00430C34"/>
    <w:rsid w:val="00432430"/>
    <w:rsid w:val="00461109"/>
    <w:rsid w:val="00480FEC"/>
    <w:rsid w:val="00487A4A"/>
    <w:rsid w:val="004B5932"/>
    <w:rsid w:val="004E19E8"/>
    <w:rsid w:val="00514E47"/>
    <w:rsid w:val="00544DB6"/>
    <w:rsid w:val="005624AE"/>
    <w:rsid w:val="00585D8F"/>
    <w:rsid w:val="005939E4"/>
    <w:rsid w:val="005F53C6"/>
    <w:rsid w:val="00604904"/>
    <w:rsid w:val="00604A15"/>
    <w:rsid w:val="00631680"/>
    <w:rsid w:val="006404EB"/>
    <w:rsid w:val="00697F9E"/>
    <w:rsid w:val="006C292F"/>
    <w:rsid w:val="006E07D6"/>
    <w:rsid w:val="006E6446"/>
    <w:rsid w:val="00706867"/>
    <w:rsid w:val="007078EB"/>
    <w:rsid w:val="0075637E"/>
    <w:rsid w:val="007672BC"/>
    <w:rsid w:val="00780E6A"/>
    <w:rsid w:val="007B3D7F"/>
    <w:rsid w:val="007F44AA"/>
    <w:rsid w:val="00802731"/>
    <w:rsid w:val="00832812"/>
    <w:rsid w:val="0083443A"/>
    <w:rsid w:val="0083560A"/>
    <w:rsid w:val="00850DAD"/>
    <w:rsid w:val="00853E3D"/>
    <w:rsid w:val="0087010D"/>
    <w:rsid w:val="008A0184"/>
    <w:rsid w:val="008A1B28"/>
    <w:rsid w:val="00942DBD"/>
    <w:rsid w:val="00947DE7"/>
    <w:rsid w:val="009B4A65"/>
    <w:rsid w:val="00A046A9"/>
    <w:rsid w:val="00A21AAE"/>
    <w:rsid w:val="00A53062"/>
    <w:rsid w:val="00AA0211"/>
    <w:rsid w:val="00AB5AA6"/>
    <w:rsid w:val="00AC0C19"/>
    <w:rsid w:val="00AC6CFC"/>
    <w:rsid w:val="00AD6E52"/>
    <w:rsid w:val="00AE0D2A"/>
    <w:rsid w:val="00AF0031"/>
    <w:rsid w:val="00B04BE1"/>
    <w:rsid w:val="00B335C4"/>
    <w:rsid w:val="00B45F4F"/>
    <w:rsid w:val="00B6707A"/>
    <w:rsid w:val="00B67668"/>
    <w:rsid w:val="00B92B2B"/>
    <w:rsid w:val="00BA4C1A"/>
    <w:rsid w:val="00BB478C"/>
    <w:rsid w:val="00BC561C"/>
    <w:rsid w:val="00C304B7"/>
    <w:rsid w:val="00C30F64"/>
    <w:rsid w:val="00C91D9B"/>
    <w:rsid w:val="00C97AC8"/>
    <w:rsid w:val="00CA3805"/>
    <w:rsid w:val="00CA7041"/>
    <w:rsid w:val="00CF2B97"/>
    <w:rsid w:val="00D16EDA"/>
    <w:rsid w:val="00D17740"/>
    <w:rsid w:val="00D20BF0"/>
    <w:rsid w:val="00D649B4"/>
    <w:rsid w:val="00D66B28"/>
    <w:rsid w:val="00D702B3"/>
    <w:rsid w:val="00D74A08"/>
    <w:rsid w:val="00DB13D0"/>
    <w:rsid w:val="00DB1515"/>
    <w:rsid w:val="00DC3E34"/>
    <w:rsid w:val="00DF250F"/>
    <w:rsid w:val="00E044EB"/>
    <w:rsid w:val="00E408CA"/>
    <w:rsid w:val="00E41554"/>
    <w:rsid w:val="00E52217"/>
    <w:rsid w:val="00EA016D"/>
    <w:rsid w:val="00EA1CCE"/>
    <w:rsid w:val="00F0665E"/>
    <w:rsid w:val="00F501C7"/>
    <w:rsid w:val="00F71DEF"/>
    <w:rsid w:val="00F72158"/>
    <w:rsid w:val="00F83A50"/>
    <w:rsid w:val="00F906EA"/>
    <w:rsid w:val="00FC10C6"/>
    <w:rsid w:val="00FD04EF"/>
    <w:rsid w:val="00FD35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D37595"/>
  <w15:chartTrackingRefBased/>
  <w15:docId w15:val="{126D164A-72D3-4370-8430-F39F073391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heding2"/>
    <w:qFormat/>
    <w:rsid w:val="00DB13D0"/>
    <w:rPr>
      <w:rFonts w:eastAsiaTheme="minorHAnsi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C0C19"/>
    <w:pPr>
      <w:keepNext/>
      <w:keepLines/>
      <w:tabs>
        <w:tab w:val="left" w:pos="567"/>
      </w:tabs>
      <w:spacing w:beforeLines="20" w:afterLines="20" w:after="0" w:line="312" w:lineRule="auto"/>
      <w:outlineLvl w:val="1"/>
    </w:pPr>
    <w:rPr>
      <w:rFonts w:asciiTheme="majorHAnsi" w:eastAsia="Times New Roman" w:hAnsiTheme="majorHAnsi" w:cstheme="majorHAnsi"/>
      <w:b/>
      <w:bCs/>
      <w:color w:val="000000" w:themeColor="text1"/>
      <w:kern w:val="0"/>
      <w:sz w:val="26"/>
      <w:szCs w:val="2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uiPriority w:val="39"/>
    <w:qFormat/>
    <w:rsid w:val="00DB13D0"/>
    <w:pPr>
      <w:spacing w:after="0" w:line="240" w:lineRule="auto"/>
    </w:pPr>
    <w:rPr>
      <w:rFonts w:ascii="Times New Roman" w:eastAsiaTheme="minorHAnsi" w:hAnsi="Times New Roman"/>
      <w:kern w:val="0"/>
      <w:sz w:val="26"/>
      <w:lang w:eastAsia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AC0C19"/>
    <w:rPr>
      <w:rFonts w:asciiTheme="majorHAnsi" w:eastAsia="Times New Roman" w:hAnsiTheme="majorHAnsi" w:cstheme="majorHAnsi"/>
      <w:b/>
      <w:bCs/>
      <w:color w:val="000000" w:themeColor="text1"/>
      <w:kern w:val="0"/>
      <w:sz w:val="26"/>
      <w:szCs w:val="26"/>
      <w:lang w:eastAsia="en-US"/>
      <w14:ligatures w14:val="none"/>
    </w:rPr>
  </w:style>
  <w:style w:type="character" w:customStyle="1" w:styleId="A0Char">
    <w:name w:val="A0 Char"/>
    <w:basedOn w:val="DefaultParagraphFont"/>
    <w:link w:val="A0"/>
    <w:locked/>
    <w:rsid w:val="00AC0C19"/>
    <w:rPr>
      <w:b/>
      <w:bCs/>
      <w:kern w:val="0"/>
      <w:szCs w:val="24"/>
      <w14:ligatures w14:val="none"/>
    </w:rPr>
  </w:style>
  <w:style w:type="paragraph" w:customStyle="1" w:styleId="A0">
    <w:name w:val="A0"/>
    <w:basedOn w:val="Normal"/>
    <w:link w:val="A0Char"/>
    <w:qFormat/>
    <w:rsid w:val="00AC0C19"/>
    <w:pPr>
      <w:spacing w:after="0" w:line="276" w:lineRule="auto"/>
      <w:jc w:val="center"/>
      <w:outlineLvl w:val="0"/>
    </w:pPr>
    <w:rPr>
      <w:rFonts w:eastAsiaTheme="minorEastAsia"/>
      <w:b/>
      <w:bCs/>
      <w:kern w:val="0"/>
      <w:szCs w:val="24"/>
      <w:lang w:eastAsia="zh-CN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0738F4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kern w:val="0"/>
      <w:lang w:val="vi"/>
      <w14:ligatures w14:val="none"/>
    </w:rPr>
  </w:style>
  <w:style w:type="paragraph" w:styleId="BodyText">
    <w:name w:val="Body Text"/>
    <w:basedOn w:val="Normal"/>
    <w:link w:val="BodyTextChar"/>
    <w:uiPriority w:val="1"/>
    <w:qFormat/>
    <w:rsid w:val="003D361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sz w:val="26"/>
      <w:szCs w:val="26"/>
      <w:lang w:val="vi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3D3619"/>
    <w:rPr>
      <w:rFonts w:ascii="Times New Roman" w:eastAsia="Times New Roman" w:hAnsi="Times New Roman" w:cs="Times New Roman"/>
      <w:kern w:val="0"/>
      <w:sz w:val="26"/>
      <w:szCs w:val="26"/>
      <w:lang w:val="vi" w:eastAsia="en-US"/>
      <w14:ligatures w14:val="none"/>
    </w:rPr>
  </w:style>
  <w:style w:type="paragraph" w:styleId="ListParagraph">
    <w:name w:val="List Paragraph"/>
    <w:basedOn w:val="Normal"/>
    <w:uiPriority w:val="34"/>
    <w:qFormat/>
    <w:rsid w:val="002569C0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31C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table" w:customStyle="1" w:styleId="trongbang31">
    <w:name w:val="trongbang31"/>
    <w:basedOn w:val="TableNormal"/>
    <w:next w:val="TableGrid"/>
    <w:qFormat/>
    <w:rsid w:val="006E6446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eastAsia="en-US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4E19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19E8"/>
    <w:rPr>
      <w:rFonts w:eastAsiaTheme="minorHAnsi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E19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19E8"/>
    <w:rPr>
      <w:rFonts w:eastAsiaTheme="minorHAnsi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image" Target="media/image22.png"/><Relationship Id="rId63" Type="http://schemas.openxmlformats.org/officeDocument/2006/relationships/image" Target="media/image32.png"/><Relationship Id="rId68" Type="http://schemas.openxmlformats.org/officeDocument/2006/relationships/image" Target="media/image36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12" Type="http://schemas.microsoft.com/office/2007/relationships/hdphoto" Target="media/hdphoto1.wdp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png"/><Relationship Id="rId107" Type="http://schemas.openxmlformats.org/officeDocument/2006/relationships/image" Target="media/image53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5.wmf"/><Relationship Id="rId74" Type="http://schemas.openxmlformats.org/officeDocument/2006/relationships/oleObject" Target="embeddings/oleObject28.bin"/><Relationship Id="rId79" Type="http://schemas.openxmlformats.org/officeDocument/2006/relationships/oleObject" Target="embeddings/oleObject31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10" Type="http://schemas.openxmlformats.org/officeDocument/2006/relationships/image" Target="media/image55.emf"/><Relationship Id="rId5" Type="http://schemas.openxmlformats.org/officeDocument/2006/relationships/footnotes" Target="footnotes.xml"/><Relationship Id="rId61" Type="http://schemas.openxmlformats.org/officeDocument/2006/relationships/image" Target="media/image30.png"/><Relationship Id="rId82" Type="http://schemas.openxmlformats.org/officeDocument/2006/relationships/oleObject" Target="embeddings/oleObject34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3.png"/><Relationship Id="rId69" Type="http://schemas.openxmlformats.org/officeDocument/2006/relationships/oleObject" Target="embeddings/oleObject26.bin"/><Relationship Id="rId77" Type="http://schemas.openxmlformats.org/officeDocument/2006/relationships/image" Target="media/image41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13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1.emf"/><Relationship Id="rId70" Type="http://schemas.openxmlformats.org/officeDocument/2006/relationships/image" Target="media/image37.png"/><Relationship Id="rId75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11" Type="http://schemas.openxmlformats.org/officeDocument/2006/relationships/image" Target="media/image5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2.png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image" Target="media/image34.png"/><Relationship Id="rId73" Type="http://schemas.openxmlformats.org/officeDocument/2006/relationships/image" Target="media/image39.wmf"/><Relationship Id="rId78" Type="http://schemas.openxmlformats.org/officeDocument/2006/relationships/oleObject" Target="embeddings/oleObject30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7" Type="http://schemas.openxmlformats.org/officeDocument/2006/relationships/footer" Target="footer1.xml"/><Relationship Id="rId71" Type="http://schemas.openxmlformats.org/officeDocument/2006/relationships/image" Target="media/image38.wmf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2</Pages>
  <Words>3080</Words>
  <Characters>17558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ng Nguyen</dc:creator>
  <cp:keywords/>
  <dc:description/>
  <cp:lastModifiedBy>TRANG ANG LAPTOP</cp:lastModifiedBy>
  <cp:revision>4</cp:revision>
  <dcterms:created xsi:type="dcterms:W3CDTF">2024-12-20T16:47:00Z</dcterms:created>
  <dcterms:modified xsi:type="dcterms:W3CDTF">2024-12-20T16:51:00Z</dcterms:modified>
</cp:coreProperties>
</file>